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D70574" w14:textId="06CA25E2" w:rsidR="004B4443" w:rsidRPr="007C03BD" w:rsidRDefault="004B4443" w:rsidP="000208C4">
      <w:pPr>
        <w:spacing w:before="12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bookmarkStart w:id="0" w:name="_Hlk149048198"/>
      <w:bookmarkStart w:id="1" w:name="bookmark1"/>
      <w:r w:rsidRPr="007C03BD">
        <w:rPr>
          <w:rFonts w:ascii="Times New Roman" w:hAnsi="Times New Roman" w:cs="Times New Roman"/>
          <w:b/>
          <w:bCs/>
          <w:sz w:val="26"/>
          <w:szCs w:val="26"/>
        </w:rPr>
        <w:t>ĐỀ THAM KHẢO TUYỂN SINH 10</w:t>
      </w:r>
    </w:p>
    <w:p w14:paraId="03F92902" w14:textId="77777777" w:rsidR="004B4443" w:rsidRPr="007C03BD" w:rsidRDefault="004B4443" w:rsidP="000208C4">
      <w:pPr>
        <w:spacing w:before="12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7C03BD">
        <w:rPr>
          <w:rFonts w:ascii="Times New Roman" w:hAnsi="Times New Roman" w:cs="Times New Roman"/>
          <w:b/>
          <w:bCs/>
          <w:sz w:val="26"/>
          <w:szCs w:val="26"/>
        </w:rPr>
        <w:t>Năm học 2023 – 2024</w:t>
      </w:r>
    </w:p>
    <w:p w14:paraId="33C8DA90" w14:textId="799DE143" w:rsidR="007C03BD" w:rsidRPr="007C03BD" w:rsidRDefault="007C03BD" w:rsidP="000208C4">
      <w:pPr>
        <w:spacing w:before="120" w:line="276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B9620C">
        <w:rPr>
          <w:rFonts w:ascii="Times New Roman" w:hAnsi="Times New Roman" w:cs="Times New Roman"/>
          <w:b/>
          <w:sz w:val="26"/>
          <w:szCs w:val="26"/>
        </w:rPr>
        <w:t>1.</w:t>
      </w:r>
      <w:r w:rsidRPr="007C03BD">
        <w:rPr>
          <w:rFonts w:ascii="Times New Roman" w:hAnsi="Times New Roman" w:cs="Times New Roman"/>
          <w:sz w:val="26"/>
          <w:szCs w:val="26"/>
        </w:rPr>
        <w:t xml:space="preserve"> </w:t>
      </w:r>
      <w:r w:rsidRPr="007C03BD">
        <w:rPr>
          <w:rFonts w:ascii="Times New Roman" w:hAnsi="Times New Roman" w:cs="Times New Roman"/>
          <w:b/>
          <w:i/>
          <w:sz w:val="26"/>
          <w:szCs w:val="26"/>
        </w:rPr>
        <w:t>(1,</w:t>
      </w:r>
      <w:r w:rsidRPr="00B9620C">
        <w:rPr>
          <w:rFonts w:ascii="Times New Roman" w:hAnsi="Times New Roman" w:cs="Times New Roman"/>
          <w:b/>
          <w:i/>
          <w:sz w:val="26"/>
          <w:szCs w:val="26"/>
        </w:rPr>
        <w:t>5</w:t>
      </w:r>
      <w:r w:rsidRPr="007C03BD">
        <w:rPr>
          <w:rFonts w:ascii="Times New Roman" w:hAnsi="Times New Roman" w:cs="Times New Roman"/>
          <w:b/>
          <w:i/>
          <w:sz w:val="26"/>
          <w:szCs w:val="26"/>
        </w:rPr>
        <w:t xml:space="preserve"> điểm)</w:t>
      </w:r>
    </w:p>
    <w:p w14:paraId="02CAEB8E" w14:textId="77777777" w:rsidR="000208C4" w:rsidRDefault="000208C4" w:rsidP="000208C4">
      <w:pPr>
        <w:spacing w:before="120" w:line="276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o hàm số (P): </w:t>
      </w:r>
      <w:r w:rsidRPr="00CA6E11">
        <w:rPr>
          <w:rFonts w:ascii="Times New Roman" w:hAnsi="Times New Roman" w:cs="Times New Roman"/>
          <w:position w:val="-4"/>
          <w:sz w:val="26"/>
          <w:szCs w:val="26"/>
        </w:rPr>
        <w:object w:dxaOrig="180" w:dyaOrig="279" w14:anchorId="1D0F35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9pt" o:ole="">
            <v:imagedata r:id="rId8" o:title=""/>
          </v:shape>
          <o:OLEObject Type="Embed" ProgID="Equation.DSMT4" ShapeID="_x0000_i1025" DrawAspect="Content" ObjectID="_1768077886" r:id="rId9"/>
        </w:object>
      </w:r>
      <w:r w:rsidRPr="00CA6E11">
        <w:rPr>
          <w:rFonts w:ascii="Times New Roman" w:hAnsi="Times New Roman" w:cs="Times New Roman"/>
          <w:position w:val="-24"/>
          <w:sz w:val="26"/>
          <w:szCs w:val="26"/>
        </w:rPr>
        <w:object w:dxaOrig="840" w:dyaOrig="620" w14:anchorId="6B7474C4">
          <v:shape id="_x0000_i1026" type="#_x0000_t75" style="width:42pt;height:30.75pt" o:ole="">
            <v:imagedata r:id="rId10" o:title=""/>
          </v:shape>
          <o:OLEObject Type="Embed" ProgID="Equation.DSMT4" ShapeID="_x0000_i1026" DrawAspect="Content" ObjectID="_1768077887" r:id="rId11"/>
        </w:object>
      </w:r>
      <w:r>
        <w:rPr>
          <w:rFonts w:ascii="Times New Roman" w:hAnsi="Times New Roman" w:cs="Times New Roman"/>
          <w:sz w:val="26"/>
          <w:szCs w:val="26"/>
        </w:rPr>
        <w:t xml:space="preserve"> và (D): </w:t>
      </w:r>
      <w:r w:rsidRPr="004B3B60">
        <w:rPr>
          <w:rFonts w:ascii="Times New Roman" w:hAnsi="Times New Roman" w:cs="Times New Roman"/>
          <w:position w:val="-4"/>
          <w:sz w:val="26"/>
          <w:szCs w:val="26"/>
        </w:rPr>
        <w:object w:dxaOrig="180" w:dyaOrig="279" w14:anchorId="6DB072FE">
          <v:shape id="_x0000_i1027" type="#_x0000_t75" style="width:9.75pt;height:13.9pt" o:ole="">
            <v:imagedata r:id="rId8" o:title=""/>
          </v:shape>
          <o:OLEObject Type="Embed" ProgID="Equation.DSMT4" ShapeID="_x0000_i1027" DrawAspect="Content" ObjectID="_1768077888" r:id="rId12"/>
        </w:object>
      </w:r>
      <w:r w:rsidRPr="004B3B60">
        <w:rPr>
          <w:rFonts w:ascii="Times New Roman" w:hAnsi="Times New Roman" w:cs="Times New Roman"/>
          <w:position w:val="-24"/>
          <w:sz w:val="26"/>
          <w:szCs w:val="26"/>
        </w:rPr>
        <w:object w:dxaOrig="940" w:dyaOrig="620" w14:anchorId="25387AC7">
          <v:shape id="_x0000_i1028" type="#_x0000_t75" style="width:48pt;height:30.75pt" o:ole="">
            <v:imagedata r:id="rId13" o:title=""/>
          </v:shape>
          <o:OLEObject Type="Embed" ProgID="Equation.DSMT4" ShapeID="_x0000_i1028" DrawAspect="Content" ObjectID="_1768077889" r:id="rId14"/>
        </w:object>
      </w:r>
    </w:p>
    <w:p w14:paraId="3DBB5019" w14:textId="77777777" w:rsidR="000208C4" w:rsidRDefault="000208C4" w:rsidP="000208C4">
      <w:pPr>
        <w:pStyle w:val="oancuaDanhsach"/>
        <w:numPr>
          <w:ilvl w:val="0"/>
          <w:numId w:val="10"/>
        </w:numPr>
        <w:spacing w:before="120" w:after="0"/>
        <w:contextualSpacing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Vẽ (P) và (D) trên cùng một mặt phẳng toạ độ</w:t>
      </w:r>
    </w:p>
    <w:p w14:paraId="55FC9AB0" w14:textId="77777777" w:rsidR="000208C4" w:rsidRDefault="000208C4" w:rsidP="000208C4">
      <w:pPr>
        <w:pStyle w:val="oancuaDanhsach"/>
        <w:numPr>
          <w:ilvl w:val="0"/>
          <w:numId w:val="10"/>
        </w:numPr>
        <w:spacing w:before="120" w:after="0"/>
        <w:contextualSpacing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ìm toạ độ giao điểm của (P) và (D) bằng phép tính</w:t>
      </w:r>
    </w:p>
    <w:p w14:paraId="4FC56C87" w14:textId="6E4FA75D" w:rsidR="004B4443" w:rsidRPr="007C03BD" w:rsidRDefault="007C03BD" w:rsidP="000208C4">
      <w:pPr>
        <w:spacing w:before="120" w:line="276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2</w:t>
      </w:r>
      <w:r w:rsidRPr="00B9620C">
        <w:rPr>
          <w:rFonts w:ascii="Times New Roman" w:hAnsi="Times New Roman" w:cs="Times New Roman"/>
          <w:b/>
          <w:sz w:val="26"/>
          <w:szCs w:val="26"/>
        </w:rPr>
        <w:t>.</w:t>
      </w:r>
      <w:r w:rsidR="004B4443" w:rsidRPr="007C03BD">
        <w:rPr>
          <w:rFonts w:ascii="Times New Roman" w:hAnsi="Times New Roman" w:cs="Times New Roman"/>
          <w:sz w:val="26"/>
          <w:szCs w:val="26"/>
        </w:rPr>
        <w:t xml:space="preserve"> </w:t>
      </w:r>
      <w:r w:rsidR="004B4443" w:rsidRPr="007C03BD">
        <w:rPr>
          <w:rFonts w:ascii="Times New Roman" w:hAnsi="Times New Roman" w:cs="Times New Roman"/>
          <w:b/>
          <w:i/>
          <w:sz w:val="26"/>
          <w:szCs w:val="26"/>
        </w:rPr>
        <w:t>(1,0 điểm)</w:t>
      </w:r>
    </w:p>
    <w:p w14:paraId="57B67595" w14:textId="77777777" w:rsidR="005664FC" w:rsidRPr="007C03BD" w:rsidRDefault="004B4443" w:rsidP="000208C4">
      <w:pPr>
        <w:pStyle w:val="KhngDncch"/>
        <w:spacing w:before="120" w:line="276" w:lineRule="auto"/>
        <w:ind w:left="0" w:firstLine="720"/>
        <w:jc w:val="both"/>
      </w:pPr>
      <w:r w:rsidRPr="00B9620C">
        <w:rPr>
          <w:lang w:val="vi-VN"/>
        </w:rPr>
        <w:t xml:space="preserve">Cho phương trình: </w:t>
      </w:r>
      <w:r w:rsidRPr="007C03BD">
        <w:rPr>
          <w:position w:val="-12"/>
        </w:rPr>
        <w:object w:dxaOrig="1939" w:dyaOrig="420" w14:anchorId="3F29F166">
          <v:shape id="_x0000_i1029" type="#_x0000_t75" style="width:96pt;height:20.25pt" o:ole="">
            <v:imagedata r:id="rId15" o:title=""/>
          </v:shape>
          <o:OLEObject Type="Embed" ProgID="Equation.DSMT4" ShapeID="_x0000_i1029" DrawAspect="Content" ObjectID="_1768077890" r:id="rId16"/>
        </w:object>
      </w:r>
      <w:r w:rsidRPr="00B9620C">
        <w:rPr>
          <w:lang w:val="vi-VN"/>
        </w:rPr>
        <w:t xml:space="preserve">. Không giải phương trình, gọi </w:t>
      </w:r>
      <w:r w:rsidRPr="007C03BD">
        <w:rPr>
          <w:position w:val="-12"/>
        </w:rPr>
        <w:object w:dxaOrig="620" w:dyaOrig="360" w14:anchorId="471EAA0D">
          <v:shape id="_x0000_i1030" type="#_x0000_t75" style="width:30.75pt;height:18pt" o:ole="">
            <v:imagedata r:id="rId17" o:title=""/>
          </v:shape>
          <o:OLEObject Type="Embed" ProgID="Equation.DSMT4" ShapeID="_x0000_i1030" DrawAspect="Content" ObjectID="_1768077891" r:id="rId18"/>
        </w:object>
      </w:r>
      <w:r w:rsidRPr="00B9620C">
        <w:rPr>
          <w:lang w:val="vi-VN"/>
        </w:rPr>
        <w:t xml:space="preserve"> là hai nghiệm của phương trình. </w:t>
      </w:r>
      <w:r w:rsidRPr="007C03BD">
        <w:t xml:space="preserve">Tính giá trị của biểu thức: </w:t>
      </w:r>
    </w:p>
    <w:p w14:paraId="0FBFFE54" w14:textId="0DC9C453" w:rsidR="00ED3C5D" w:rsidRPr="007C03BD" w:rsidRDefault="004B4443" w:rsidP="000208C4">
      <w:pPr>
        <w:pStyle w:val="KhngDncch"/>
        <w:spacing w:before="120" w:line="276" w:lineRule="auto"/>
        <w:ind w:left="0" w:firstLine="720"/>
        <w:jc w:val="center"/>
        <w:rPr>
          <w:i/>
          <w:iCs w:val="0"/>
        </w:rPr>
      </w:pPr>
      <w:r w:rsidRPr="007C03BD">
        <w:rPr>
          <w:position w:val="-14"/>
        </w:rPr>
        <w:object w:dxaOrig="4980" w:dyaOrig="440" w14:anchorId="7E6E8B69">
          <v:shape id="_x0000_i1031" type="#_x0000_t75" style="width:249pt;height:21.75pt" o:ole="">
            <v:imagedata r:id="rId19" o:title=""/>
          </v:shape>
          <o:OLEObject Type="Embed" ProgID="Equation.DSMT4" ShapeID="_x0000_i1031" DrawAspect="Content" ObjectID="_1768077892" r:id="rId20"/>
        </w:object>
      </w:r>
    </w:p>
    <w:p w14:paraId="47B600C3" w14:textId="5BDF0B9B" w:rsidR="007C03BD" w:rsidRPr="007C03BD" w:rsidRDefault="007C03BD" w:rsidP="000208C4">
      <w:pPr>
        <w:spacing w:before="120" w:line="276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3.</w:t>
      </w:r>
      <w:r w:rsidRPr="007C03B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i/>
          <w:sz w:val="26"/>
          <w:szCs w:val="26"/>
        </w:rPr>
        <w:t>(0,75</w:t>
      </w:r>
      <w:r w:rsidRPr="007C03BD">
        <w:rPr>
          <w:rFonts w:ascii="Times New Roman" w:hAnsi="Times New Roman" w:cs="Times New Roman"/>
          <w:b/>
          <w:i/>
          <w:sz w:val="26"/>
          <w:szCs w:val="26"/>
        </w:rPr>
        <w:t xml:space="preserve"> điểm)</w:t>
      </w:r>
    </w:p>
    <w:p w14:paraId="5445D2CD" w14:textId="77777777" w:rsidR="000208C4" w:rsidRDefault="000208C4" w:rsidP="000208C4">
      <w:pPr>
        <w:spacing w:before="1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</w:rPr>
        <w:t>Một công ty cung cấp dịch vụ internet bằng cáp quang đưa ra chi phí sử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dụng như sau: số tiền phải trả trong 3 tháng đầu tiên được xác định theo công thức: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14:paraId="316DC1F6" w14:textId="2E829A45" w:rsidR="000208C4" w:rsidRDefault="000208C4" w:rsidP="000208C4">
      <w:pPr>
        <w:spacing w:before="120" w:line="276" w:lineRule="auto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</w:rPr>
        <w:t>260 000.</w:t>
      </w:r>
      <w:r w:rsidRPr="000208C4">
        <w:rPr>
          <w:rFonts w:ascii="Times New Roman" w:hAnsi="Times New Roman" w:cs="Times New Roman"/>
          <w:i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 xml:space="preserve">  + 300 000  (đồng), trong đó </w:t>
      </w:r>
      <w:r w:rsidRPr="000208C4">
        <w:rPr>
          <w:rFonts w:ascii="Times New Roman" w:hAnsi="Times New Roman" w:cs="Times New Roman"/>
          <w:i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 xml:space="preserve"> là số tháng sử dụng.</w:t>
      </w:r>
    </w:p>
    <w:p w14:paraId="6D63B264" w14:textId="5AB6B675" w:rsidR="000208C4" w:rsidRPr="000208C4" w:rsidRDefault="000208C4" w:rsidP="000208C4">
      <w:pPr>
        <w:spacing w:before="1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</w:rPr>
        <w:t>Từ tháng thứ tư trở đi số tiền phải trả sẽ được tính theo công thức 250 000.</w:t>
      </w:r>
      <w:r w:rsidRPr="000208C4">
        <w:rPr>
          <w:rFonts w:ascii="Times New Roman" w:hAnsi="Times New Roman" w:cs="Times New Roman"/>
          <w:i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 xml:space="preserve"> (đồng) với </w:t>
      </w:r>
      <w:r w:rsidRPr="000208C4">
        <w:rPr>
          <w:rFonts w:ascii="Times New Roman" w:hAnsi="Times New Roman" w:cs="Times New Roman"/>
          <w:i/>
          <w:sz w:val="26"/>
          <w:szCs w:val="26"/>
        </w:rPr>
        <w:t>x</w:t>
      </w:r>
      <w:r>
        <w:rPr>
          <w:rFonts w:ascii="Times New Roman" w:hAnsi="Times New Roman" w:cs="Times New Roman"/>
          <w:sz w:val="26"/>
          <w:szCs w:val="26"/>
        </w:rPr>
        <w:t xml:space="preserve"> là số tháng sử dụng tính từ tháng thứ tư.</w:t>
      </w:r>
    </w:p>
    <w:p w14:paraId="24BF954D" w14:textId="77777777" w:rsidR="000208C4" w:rsidRDefault="000208C4" w:rsidP="000208C4">
      <w:pPr>
        <w:spacing w:before="12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) Tính số tiền người sử dụng dịch vụ internet phải trả sau 7 tháng?</w:t>
      </w:r>
    </w:p>
    <w:p w14:paraId="64CF5EE5" w14:textId="77777777" w:rsidR="000208C4" w:rsidRDefault="000208C4" w:rsidP="000208C4">
      <w:pPr>
        <w:spacing w:before="12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) Công ty có chương trình khuyến mãi, nếu đóng trước một năm thì được tặng hai tháng sử dụng miễn phí. Hỏi với số tiền 3 580 000 đồng thì người sử dụng dịch vụ internet đã dùng trong bao nhiêu tháng kể từ khi lắp đặt ?</w:t>
      </w:r>
    </w:p>
    <w:p w14:paraId="7B28BE05" w14:textId="75900192" w:rsidR="004B4443" w:rsidRPr="00B9620C" w:rsidRDefault="004B4443" w:rsidP="000208C4">
      <w:pPr>
        <w:pStyle w:val="KhngDncch"/>
        <w:spacing w:before="120" w:line="276" w:lineRule="auto"/>
        <w:ind w:left="0" w:firstLine="0"/>
        <w:jc w:val="both"/>
        <w:rPr>
          <w:rFonts w:eastAsia="Arial"/>
          <w:b/>
          <w:i/>
          <w:iCs w:val="0"/>
          <w:lang w:val="vi-VN" w:eastAsia="vi-VN" w:bidi="vi-VN"/>
        </w:rPr>
      </w:pPr>
      <w:r w:rsidRPr="007C03BD">
        <w:rPr>
          <w:rStyle w:val="Vnbnnidung3Khnginnghing"/>
          <w:rFonts w:eastAsia="Arial"/>
          <w:b/>
          <w:i w:val="0"/>
          <w:iCs/>
          <w:sz w:val="26"/>
          <w:szCs w:val="26"/>
        </w:rPr>
        <w:t xml:space="preserve">Câu </w:t>
      </w:r>
      <w:r w:rsidRPr="00B9620C">
        <w:rPr>
          <w:rStyle w:val="Vnbnnidung3Khnginnghing"/>
          <w:rFonts w:eastAsia="Arial"/>
          <w:b/>
          <w:i w:val="0"/>
          <w:iCs/>
          <w:sz w:val="26"/>
          <w:szCs w:val="26"/>
        </w:rPr>
        <w:t>4</w:t>
      </w:r>
      <w:r w:rsidR="007C03BD" w:rsidRPr="00B9620C">
        <w:rPr>
          <w:rStyle w:val="Vnbnnidung3Khnginnghing"/>
          <w:rFonts w:eastAsia="Arial"/>
          <w:b/>
          <w:i w:val="0"/>
          <w:iCs/>
          <w:sz w:val="26"/>
          <w:szCs w:val="26"/>
        </w:rPr>
        <w:t>.</w:t>
      </w:r>
      <w:r w:rsidRPr="007C03BD">
        <w:rPr>
          <w:rStyle w:val="Vnbnnidung3Khnginnghing"/>
          <w:rFonts w:eastAsia="Arial"/>
          <w:b/>
          <w:sz w:val="26"/>
          <w:szCs w:val="26"/>
        </w:rPr>
        <w:t xml:space="preserve"> (</w:t>
      </w:r>
      <w:r w:rsidR="0080065F" w:rsidRPr="00B9620C">
        <w:rPr>
          <w:rStyle w:val="Vnbnnidung3Khnginnghing"/>
          <w:rFonts w:eastAsia="Arial"/>
          <w:b/>
          <w:sz w:val="26"/>
          <w:szCs w:val="26"/>
        </w:rPr>
        <w:t>0</w:t>
      </w:r>
      <w:r w:rsidRPr="007C03BD">
        <w:rPr>
          <w:rStyle w:val="Vnbnnidung3Khnginnghing"/>
          <w:rFonts w:eastAsia="Arial"/>
          <w:b/>
          <w:sz w:val="26"/>
          <w:szCs w:val="26"/>
        </w:rPr>
        <w:t>,</w:t>
      </w:r>
      <w:r w:rsidR="0080065F" w:rsidRPr="00B9620C">
        <w:rPr>
          <w:rStyle w:val="Vnbnnidung3Khnginnghing"/>
          <w:rFonts w:eastAsia="Arial"/>
          <w:b/>
          <w:sz w:val="26"/>
          <w:szCs w:val="26"/>
        </w:rPr>
        <w:t>75</w:t>
      </w:r>
      <w:r w:rsidRPr="007C03BD">
        <w:rPr>
          <w:rStyle w:val="Vnbnnidung3Khnginnghing"/>
          <w:rFonts w:eastAsia="Arial"/>
          <w:b/>
          <w:sz w:val="26"/>
          <w:szCs w:val="26"/>
        </w:rPr>
        <w:t xml:space="preserve"> điểm)</w:t>
      </w:r>
      <w:r w:rsidRPr="00B9620C">
        <w:rPr>
          <w:rStyle w:val="Vnbnnidung3Khnginnghing"/>
          <w:rFonts w:eastAsia="Arial"/>
          <w:b/>
          <w:sz w:val="26"/>
          <w:szCs w:val="26"/>
        </w:rPr>
        <w:t xml:space="preserve"> </w:t>
      </w:r>
    </w:p>
    <w:p w14:paraId="59311073" w14:textId="5E21AEA4" w:rsidR="0080065F" w:rsidRPr="00B9620C" w:rsidRDefault="0080065F" w:rsidP="000208C4">
      <w:pPr>
        <w:pStyle w:val="KhngDncch"/>
        <w:spacing w:before="120" w:line="276" w:lineRule="auto"/>
        <w:ind w:left="0" w:firstLine="720"/>
        <w:jc w:val="both"/>
        <w:rPr>
          <w:lang w:val="vi-VN"/>
        </w:rPr>
      </w:pPr>
      <w:r w:rsidRPr="00B9620C">
        <w:rPr>
          <w:lang w:val="vi-VN"/>
        </w:rPr>
        <w:t xml:space="preserve">Cửa hàng A thực hiện chương trình giảm giá cho khách hàng mua sỉ tập học sinh loại </w:t>
      </w:r>
      <w:r w:rsidR="00354AA7" w:rsidRPr="00B9620C">
        <w:rPr>
          <w:lang w:val="vi-VN"/>
        </w:rPr>
        <w:t>B</w:t>
      </w:r>
      <w:r w:rsidR="00354AA7" w:rsidRPr="00B9620C">
        <w:rPr>
          <w:b/>
          <w:bCs/>
          <w:lang w:val="vi-VN"/>
        </w:rPr>
        <w:t xml:space="preserve"> </w:t>
      </w:r>
      <w:r w:rsidR="00354AA7" w:rsidRPr="00B9620C">
        <w:rPr>
          <w:lang w:val="vi-VN"/>
        </w:rPr>
        <w:t>theo</w:t>
      </w:r>
      <w:r w:rsidR="00354AA7" w:rsidRPr="00B9620C">
        <w:rPr>
          <w:b/>
          <w:bCs/>
          <w:lang w:val="vi-VN"/>
        </w:rPr>
        <w:t xml:space="preserve"> </w:t>
      </w:r>
      <w:r w:rsidRPr="00B9620C">
        <w:rPr>
          <w:lang w:val="vi-VN"/>
        </w:rPr>
        <w:t>thùng 100 quyển/thùng</w:t>
      </w:r>
      <w:r w:rsidR="00354AA7" w:rsidRPr="00B9620C">
        <w:rPr>
          <w:lang w:val="vi-VN"/>
        </w:rPr>
        <w:t xml:space="preserve"> với giá niêm yết của mỗi thùng tập loại 100 quyển/thùng là </w:t>
      </w:r>
      <w:r w:rsidR="002A2545" w:rsidRPr="00B9620C">
        <w:rPr>
          <w:lang w:val="vi-VN"/>
        </w:rPr>
        <w:t>5</w:t>
      </w:r>
      <w:r w:rsidR="00354AA7" w:rsidRPr="00B9620C">
        <w:rPr>
          <w:lang w:val="vi-VN"/>
        </w:rPr>
        <w:t>50 000 đồng</w:t>
      </w:r>
      <w:r w:rsidRPr="00B9620C">
        <w:rPr>
          <w:lang w:val="vi-VN"/>
        </w:rPr>
        <w:t xml:space="preserve"> như sau: </w:t>
      </w:r>
    </w:p>
    <w:p w14:paraId="0859E48A" w14:textId="77777777" w:rsidR="0080065F" w:rsidRPr="00B9620C" w:rsidRDefault="0080065F" w:rsidP="000208C4">
      <w:pPr>
        <w:pStyle w:val="KhngDncch"/>
        <w:spacing w:before="120" w:line="276" w:lineRule="auto"/>
        <w:ind w:left="0" w:firstLine="567"/>
        <w:jc w:val="both"/>
        <w:rPr>
          <w:lang w:val="vi-VN"/>
        </w:rPr>
      </w:pPr>
      <w:r w:rsidRPr="007C03BD">
        <w:sym w:font="Wingdings" w:char="F077"/>
      </w:r>
      <w:r w:rsidRPr="00B9620C">
        <w:rPr>
          <w:lang w:val="vi-VN"/>
        </w:rPr>
        <w:t xml:space="preserve"> Nếu mua 1 thùng thì giảm 5% so với giá niêm yết. </w:t>
      </w:r>
    </w:p>
    <w:p w14:paraId="26A6A72C" w14:textId="3948212F" w:rsidR="0080065F" w:rsidRPr="00B9620C" w:rsidRDefault="0080065F" w:rsidP="000208C4">
      <w:pPr>
        <w:pStyle w:val="KhngDncch"/>
        <w:spacing w:before="120" w:line="276" w:lineRule="auto"/>
        <w:ind w:left="0" w:firstLine="567"/>
        <w:jc w:val="both"/>
        <w:rPr>
          <w:lang w:val="vi-VN"/>
        </w:rPr>
      </w:pPr>
      <w:r w:rsidRPr="007C03BD">
        <w:sym w:font="Wingdings" w:char="F077"/>
      </w:r>
      <w:r w:rsidRPr="00B9620C">
        <w:rPr>
          <w:lang w:val="vi-VN"/>
        </w:rPr>
        <w:t xml:space="preserve"> Nếu mua 2 thùng thì thùng thứ nhất giảm 5% còn thùng thứ hai được giảm 10% so với giá niêm yết. </w:t>
      </w:r>
    </w:p>
    <w:p w14:paraId="10E414A0" w14:textId="6BB76BA9" w:rsidR="0080065F" w:rsidRPr="00B9620C" w:rsidRDefault="0080065F" w:rsidP="000208C4">
      <w:pPr>
        <w:pStyle w:val="KhngDncch"/>
        <w:spacing w:before="120" w:line="276" w:lineRule="auto"/>
        <w:ind w:left="0" w:firstLine="567"/>
        <w:jc w:val="both"/>
        <w:rPr>
          <w:lang w:val="vi-VN"/>
        </w:rPr>
      </w:pPr>
      <w:r w:rsidRPr="007C03BD">
        <w:sym w:font="Wingdings" w:char="F077"/>
      </w:r>
      <w:r w:rsidRPr="00B9620C">
        <w:rPr>
          <w:lang w:val="vi-VN"/>
        </w:rPr>
        <w:t xml:space="preserve"> Nếu mua 3 thùng trở lên thì thì ngoài hai thùng đầu được hưởng chương trình giảm giá như trên thì từ thùng thứ ba trở đi mỗi thùng sẽ được giảm 20% so với giá niêm yết. </w:t>
      </w:r>
    </w:p>
    <w:p w14:paraId="79AB8EB5" w14:textId="19E3DC2A" w:rsidR="002A2545" w:rsidRPr="00B9620C" w:rsidRDefault="002A2545" w:rsidP="000208C4">
      <w:pPr>
        <w:pStyle w:val="KhngDncch"/>
        <w:spacing w:before="120" w:line="276" w:lineRule="auto"/>
        <w:ind w:left="0" w:firstLine="567"/>
        <w:jc w:val="both"/>
        <w:rPr>
          <w:lang w:val="vi-VN"/>
        </w:rPr>
      </w:pPr>
      <w:r w:rsidRPr="007C03BD">
        <w:sym w:font="Wingdings" w:char="F077"/>
      </w:r>
      <w:r w:rsidRPr="00B9620C">
        <w:rPr>
          <w:lang w:val="vi-VN"/>
        </w:rPr>
        <w:t xml:space="preserve"> Nếu tổng hoá đơn nhiều hơn 4 triệu đồng thì được giảm thêm 2% trên giá đã giảm.</w:t>
      </w:r>
    </w:p>
    <w:p w14:paraId="6FF9BC49" w14:textId="3DEF98C2" w:rsidR="0080065F" w:rsidRPr="00B9620C" w:rsidRDefault="0080065F" w:rsidP="000208C4">
      <w:pPr>
        <w:pStyle w:val="KhngDncch"/>
        <w:tabs>
          <w:tab w:val="left" w:pos="426"/>
          <w:tab w:val="left" w:pos="851"/>
          <w:tab w:val="left" w:pos="5670"/>
          <w:tab w:val="left" w:pos="6096"/>
        </w:tabs>
        <w:spacing w:before="120" w:line="276" w:lineRule="auto"/>
        <w:ind w:left="851" w:hanging="851"/>
        <w:jc w:val="both"/>
        <w:rPr>
          <w:lang w:val="vi-VN"/>
        </w:rPr>
      </w:pPr>
      <w:r w:rsidRPr="00B9620C">
        <w:rPr>
          <w:lang w:val="vi-VN"/>
        </w:rPr>
        <w:tab/>
        <w:t>a)</w:t>
      </w:r>
      <w:r w:rsidRPr="00B9620C">
        <w:rPr>
          <w:lang w:val="vi-VN"/>
        </w:rPr>
        <w:tab/>
        <w:t>Cô Lan mua 5 thùng tập loại</w:t>
      </w:r>
      <w:r w:rsidR="002A2545" w:rsidRPr="00B9620C">
        <w:rPr>
          <w:lang w:val="vi-VN"/>
        </w:rPr>
        <w:t xml:space="preserve"> B</w:t>
      </w:r>
      <w:r w:rsidRPr="00B9620C">
        <w:rPr>
          <w:lang w:val="vi-VN"/>
        </w:rPr>
        <w:t xml:space="preserve"> </w:t>
      </w:r>
      <w:r w:rsidR="002A2545" w:rsidRPr="00B9620C">
        <w:rPr>
          <w:lang w:val="vi-VN"/>
        </w:rPr>
        <w:t xml:space="preserve">mỗi thùng </w:t>
      </w:r>
      <w:r w:rsidRPr="00B9620C">
        <w:rPr>
          <w:lang w:val="vi-VN"/>
        </w:rPr>
        <w:t>100 quyển</w:t>
      </w:r>
      <w:r w:rsidR="002A2545" w:rsidRPr="00B9620C">
        <w:rPr>
          <w:lang w:val="vi-VN"/>
        </w:rPr>
        <w:t xml:space="preserve"> ở cửa hàng A đó </w:t>
      </w:r>
      <w:r w:rsidRPr="00B9620C">
        <w:rPr>
          <w:lang w:val="vi-VN"/>
        </w:rPr>
        <w:t>thì sẽ phải trả bao nhiêu tiền?</w:t>
      </w:r>
    </w:p>
    <w:p w14:paraId="7ABA5597" w14:textId="69ADC202" w:rsidR="0080065F" w:rsidRPr="00B9620C" w:rsidRDefault="0080065F" w:rsidP="000208C4">
      <w:pPr>
        <w:pStyle w:val="KhngDncch"/>
        <w:tabs>
          <w:tab w:val="left" w:pos="426"/>
          <w:tab w:val="left" w:pos="851"/>
          <w:tab w:val="left" w:pos="5670"/>
          <w:tab w:val="left" w:pos="6096"/>
        </w:tabs>
        <w:spacing w:before="120" w:line="276" w:lineRule="auto"/>
        <w:ind w:left="851" w:hanging="851"/>
        <w:jc w:val="both"/>
        <w:rPr>
          <w:lang w:val="vi-VN"/>
        </w:rPr>
      </w:pPr>
      <w:r w:rsidRPr="00B9620C">
        <w:rPr>
          <w:lang w:val="vi-VN"/>
        </w:rPr>
        <w:lastRenderedPageBreak/>
        <w:tab/>
        <w:t>b)</w:t>
      </w:r>
      <w:r w:rsidRPr="00B9620C">
        <w:rPr>
          <w:lang w:val="vi-VN"/>
        </w:rPr>
        <w:tab/>
      </w:r>
      <w:r w:rsidR="002A2545" w:rsidRPr="00B9620C">
        <w:rPr>
          <w:lang w:val="vi-VN"/>
        </w:rPr>
        <w:t>Chú Bình cũng mua tập loại B mỗi thùng 100 quyển ở cửa hàng A đó và phải trả số tiền 4 015 550 đồng. Hỏi chú Bình đã mua bao nhiêu thùng tập?</w:t>
      </w:r>
    </w:p>
    <w:p w14:paraId="2AA53BFA" w14:textId="6B833325" w:rsidR="007C03BD" w:rsidRPr="007C03BD" w:rsidRDefault="007C03BD" w:rsidP="000208C4">
      <w:pPr>
        <w:spacing w:before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C03BD">
        <w:rPr>
          <w:rStyle w:val="Vnbnnidung3Khnginnghing"/>
          <w:rFonts w:eastAsia="Arial"/>
          <w:b/>
          <w:i w:val="0"/>
          <w:sz w:val="26"/>
          <w:szCs w:val="26"/>
        </w:rPr>
        <w:t xml:space="preserve">Câu </w:t>
      </w:r>
      <w:r w:rsidRPr="00B9620C">
        <w:rPr>
          <w:rStyle w:val="Vnbnnidung3Khnginnghing"/>
          <w:rFonts w:eastAsia="Arial"/>
          <w:b/>
          <w:i w:val="0"/>
          <w:sz w:val="26"/>
          <w:szCs w:val="26"/>
        </w:rPr>
        <w:t>5</w:t>
      </w:r>
      <w:r w:rsidRPr="00B9620C">
        <w:rPr>
          <w:rStyle w:val="Vnbnnidung3Khnginnghing"/>
          <w:rFonts w:eastAsia="Arial"/>
          <w:b/>
          <w:i w:val="0"/>
          <w:iCs w:val="0"/>
          <w:sz w:val="26"/>
          <w:szCs w:val="26"/>
        </w:rPr>
        <w:t>.</w:t>
      </w:r>
      <w:r w:rsidRPr="007C03BD">
        <w:rPr>
          <w:rStyle w:val="Vnbnnidung3Khnginnghing"/>
          <w:rFonts w:eastAsia="Arial"/>
          <w:b/>
          <w:sz w:val="26"/>
          <w:szCs w:val="26"/>
        </w:rPr>
        <w:t xml:space="preserve"> (</w:t>
      </w:r>
      <w:r w:rsidRPr="00B9620C">
        <w:rPr>
          <w:rStyle w:val="Vnbnnidung3Khnginnghing"/>
          <w:rFonts w:eastAsia="Arial"/>
          <w:b/>
          <w:sz w:val="26"/>
          <w:szCs w:val="26"/>
        </w:rPr>
        <w:t>1,0</w:t>
      </w:r>
      <w:r w:rsidRPr="007C03BD">
        <w:rPr>
          <w:rStyle w:val="Vnbnnidung3Khnginnghing"/>
          <w:rFonts w:eastAsia="Arial"/>
          <w:b/>
          <w:sz w:val="26"/>
          <w:szCs w:val="26"/>
        </w:rPr>
        <w:t xml:space="preserve"> điểm)</w:t>
      </w:r>
      <w:r w:rsidRPr="00B9620C">
        <w:rPr>
          <w:rStyle w:val="Vnbnnidung3Khnginnghing"/>
          <w:rFonts w:eastAsia="Arial"/>
          <w:b/>
          <w:sz w:val="26"/>
          <w:szCs w:val="26"/>
        </w:rPr>
        <w:t xml:space="preserve"> </w:t>
      </w:r>
      <w:r w:rsidRPr="007C03BD">
        <w:rPr>
          <w:rFonts w:ascii="Times New Roman" w:eastAsia="Times New Roman" w:hAnsi="Times New Roman" w:cs="Times New Roman"/>
          <w:sz w:val="26"/>
          <w:szCs w:val="26"/>
        </w:rPr>
        <w:t>Một xí nghiệp may cần thanh lý 1410 bộ quần áo. Biết mỗi ngày xí nghiệp đó bán được 30 bộ quần áo. Gọi x là số ngày đã bán,  y là số bộ quần áo còn lại sau x ngày bán.</w:t>
      </w:r>
    </w:p>
    <w:p w14:paraId="1FFAA583" w14:textId="77777777" w:rsidR="007C03BD" w:rsidRPr="007C03BD" w:rsidRDefault="007C03BD" w:rsidP="000208C4">
      <w:pPr>
        <w:widowControl/>
        <w:numPr>
          <w:ilvl w:val="0"/>
          <w:numId w:val="9"/>
        </w:numPr>
        <w:spacing w:before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C03BD">
        <w:rPr>
          <w:rFonts w:ascii="Times New Roman" w:eastAsia="Times New Roman" w:hAnsi="Times New Roman" w:cs="Times New Roman"/>
          <w:sz w:val="26"/>
          <w:szCs w:val="26"/>
        </w:rPr>
        <w:t>Hãy lập công thức tính y theo x.</w:t>
      </w:r>
    </w:p>
    <w:p w14:paraId="6DAC5533" w14:textId="77777777" w:rsidR="007C03BD" w:rsidRPr="007C03BD" w:rsidRDefault="007C03BD" w:rsidP="000208C4">
      <w:pPr>
        <w:widowControl/>
        <w:numPr>
          <w:ilvl w:val="0"/>
          <w:numId w:val="9"/>
        </w:numPr>
        <w:spacing w:before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7C03BD">
        <w:rPr>
          <w:rFonts w:ascii="Times New Roman" w:eastAsia="Times New Roman" w:hAnsi="Times New Roman" w:cs="Times New Roman"/>
          <w:sz w:val="26"/>
          <w:szCs w:val="26"/>
        </w:rPr>
        <w:t>Xí nghiệp cần bao nhiêu ngày để bán hết số bộ quần áo cần thanh lý?</w:t>
      </w:r>
    </w:p>
    <w:p w14:paraId="2B8A5ABC" w14:textId="77777777" w:rsidR="007C03BD" w:rsidRPr="00B9620C" w:rsidRDefault="007C03BD" w:rsidP="000208C4">
      <w:pPr>
        <w:pStyle w:val="KhngDncch"/>
        <w:tabs>
          <w:tab w:val="left" w:pos="426"/>
          <w:tab w:val="left" w:pos="851"/>
          <w:tab w:val="left" w:pos="5670"/>
          <w:tab w:val="left" w:pos="6096"/>
        </w:tabs>
        <w:spacing w:before="120" w:line="276" w:lineRule="auto"/>
        <w:ind w:left="851" w:hanging="851"/>
        <w:jc w:val="both"/>
        <w:rPr>
          <w:b/>
          <w:bCs/>
          <w:lang w:val="vi-VN"/>
        </w:rPr>
      </w:pPr>
    </w:p>
    <w:p w14:paraId="609FDAB8" w14:textId="065CCAC4" w:rsidR="00634C0C" w:rsidRPr="00B9620C" w:rsidRDefault="007C03BD" w:rsidP="000208C4">
      <w:pPr>
        <w:pStyle w:val="KhngDncch"/>
        <w:tabs>
          <w:tab w:val="left" w:pos="426"/>
          <w:tab w:val="left" w:pos="851"/>
          <w:tab w:val="left" w:pos="5670"/>
          <w:tab w:val="left" w:pos="6096"/>
        </w:tabs>
        <w:spacing w:before="120" w:line="276" w:lineRule="auto"/>
        <w:ind w:left="851" w:hanging="851"/>
        <w:jc w:val="both"/>
        <w:rPr>
          <w:lang w:val="vi-VN"/>
        </w:rPr>
      </w:pPr>
      <w:r w:rsidRPr="00B9620C">
        <w:rPr>
          <w:b/>
          <w:bCs/>
          <w:lang w:val="vi-VN"/>
        </w:rPr>
        <w:t>Câu 6.</w:t>
      </w:r>
      <w:r w:rsidR="00634C0C" w:rsidRPr="00B9620C">
        <w:rPr>
          <w:b/>
          <w:lang w:val="vi-VN"/>
        </w:rPr>
        <w:t xml:space="preserve"> </w:t>
      </w:r>
      <w:r w:rsidRPr="00B9620C">
        <w:rPr>
          <w:b/>
          <w:i/>
          <w:iCs w:val="0"/>
          <w:lang w:val="vi-VN"/>
        </w:rPr>
        <w:t>(1,0</w:t>
      </w:r>
      <w:r w:rsidR="00634C0C" w:rsidRPr="00B9620C">
        <w:rPr>
          <w:b/>
          <w:i/>
          <w:iCs w:val="0"/>
          <w:lang w:val="vi-VN"/>
        </w:rPr>
        <w:t xml:space="preserve"> điểm)</w:t>
      </w:r>
    </w:p>
    <w:p w14:paraId="121A1E80" w14:textId="702C124C" w:rsidR="00634C0C" w:rsidRPr="00B9620C" w:rsidRDefault="007C03BD" w:rsidP="000208C4">
      <w:pPr>
        <w:pStyle w:val="KhngDncch"/>
        <w:spacing w:before="120" w:line="276" w:lineRule="auto"/>
        <w:ind w:left="0" w:firstLine="720"/>
        <w:jc w:val="both"/>
        <w:rPr>
          <w:lang w:val="vi-VN"/>
        </w:rPr>
      </w:pPr>
      <w:r w:rsidRPr="007C03BD">
        <w:rPr>
          <w:noProof/>
        </w:rPr>
        <w:drawing>
          <wp:anchor distT="0" distB="0" distL="114300" distR="114300" simplePos="0" relativeHeight="251658240" behindDoc="0" locked="0" layoutInCell="1" allowOverlap="1" wp14:anchorId="66678BE1" wp14:editId="1BFF4275">
            <wp:simplePos x="0" y="0"/>
            <wp:positionH relativeFrom="column">
              <wp:posOffset>4632960</wp:posOffset>
            </wp:positionH>
            <wp:positionV relativeFrom="paragraph">
              <wp:posOffset>6985</wp:posOffset>
            </wp:positionV>
            <wp:extent cx="1435735" cy="1676400"/>
            <wp:effectExtent l="0" t="0" r="0" b="0"/>
            <wp:wrapSquare wrapText="bothSides"/>
            <wp:docPr id="1262640143" name="Picture 1" descr="10 lọ nước hoa mọi phụ nữ đều ao ướ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10 lọ nước hoa mọi phụ nữ đều ao ước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72" b="11180"/>
                    <a:stretch/>
                  </pic:blipFill>
                  <pic:spPr bwMode="auto">
                    <a:xfrm>
                      <a:off x="0" y="0"/>
                      <a:ext cx="143573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4C0C" w:rsidRPr="00B9620C">
        <w:rPr>
          <w:lang w:val="vi-VN"/>
        </w:rPr>
        <w:t xml:space="preserve">Một lọ nước hoa có hình </w:t>
      </w:r>
      <w:r w:rsidR="007D78B6" w:rsidRPr="00B9620C">
        <w:rPr>
          <w:lang w:val="vi-VN"/>
        </w:rPr>
        <w:t xml:space="preserve">dạng bên ngoài là hình </w:t>
      </w:r>
      <w:r w:rsidR="00634C0C" w:rsidRPr="00B9620C">
        <w:rPr>
          <w:lang w:val="vi-VN"/>
        </w:rPr>
        <w:t xml:space="preserve">cầu làm bằng thuỷ tinh có đường kính </w:t>
      </w:r>
      <w:r w:rsidR="00B95134" w:rsidRPr="00B9620C">
        <w:rPr>
          <w:lang w:val="vi-VN"/>
        </w:rPr>
        <w:t>8</w:t>
      </w:r>
      <w:r w:rsidR="00634C0C" w:rsidRPr="00B9620C">
        <w:rPr>
          <w:lang w:val="vi-VN"/>
        </w:rPr>
        <w:t>cm</w:t>
      </w:r>
      <w:r w:rsidR="007D78B6" w:rsidRPr="00B9620C">
        <w:rPr>
          <w:lang w:val="vi-VN"/>
        </w:rPr>
        <w:t>. Lòng b</w:t>
      </w:r>
      <w:r w:rsidR="00634C0C" w:rsidRPr="00B9620C">
        <w:rPr>
          <w:lang w:val="vi-VN"/>
        </w:rPr>
        <w:t>ên trong</w:t>
      </w:r>
      <w:r w:rsidR="007D78B6" w:rsidRPr="00B9620C">
        <w:rPr>
          <w:lang w:val="vi-VN"/>
        </w:rPr>
        <w:t xml:space="preserve"> của lọ cũng</w:t>
      </w:r>
      <w:r w:rsidR="00634C0C" w:rsidRPr="00B9620C">
        <w:rPr>
          <w:lang w:val="vi-VN"/>
        </w:rPr>
        <w:t xml:space="preserve"> là một hình cầu nhỏ</w:t>
      </w:r>
      <w:r w:rsidR="007D78B6" w:rsidRPr="00B9620C">
        <w:rPr>
          <w:lang w:val="vi-VN"/>
        </w:rPr>
        <w:t xml:space="preserve"> </w:t>
      </w:r>
      <w:r w:rsidR="005664FC" w:rsidRPr="00B9620C">
        <w:rPr>
          <w:lang w:val="vi-VN"/>
        </w:rPr>
        <w:t xml:space="preserve">cùng tâm với hình cầu bên ngoài </w:t>
      </w:r>
      <w:r w:rsidR="007D78B6" w:rsidRPr="00B9620C">
        <w:rPr>
          <w:lang w:val="vi-VN"/>
        </w:rPr>
        <w:t xml:space="preserve">để chứa </w:t>
      </w:r>
      <w:r w:rsidR="00634C0C" w:rsidRPr="00B9620C">
        <w:rPr>
          <w:lang w:val="vi-VN"/>
        </w:rPr>
        <w:t xml:space="preserve">nước hoa. Hỏi phải làm lọ nước hoa có độ dày thành lọ là bao nhiêu cm để chứa được lượng nước hoa bên trong </w:t>
      </w:r>
      <w:r w:rsidR="00DB4AA9" w:rsidRPr="00B9620C">
        <w:rPr>
          <w:lang w:val="vi-VN"/>
        </w:rPr>
        <w:t>là</w:t>
      </w:r>
      <w:r w:rsidR="00634C0C" w:rsidRPr="00B9620C">
        <w:rPr>
          <w:lang w:val="vi-VN"/>
        </w:rPr>
        <w:t xml:space="preserve"> </w:t>
      </w:r>
      <w:r w:rsidR="00DB4AA9" w:rsidRPr="00B9620C">
        <w:rPr>
          <w:lang w:val="vi-VN"/>
        </w:rPr>
        <w:t>12</w:t>
      </w:r>
      <w:r w:rsidR="00634C0C" w:rsidRPr="00B9620C">
        <w:rPr>
          <w:lang w:val="vi-VN"/>
        </w:rPr>
        <w:t xml:space="preserve">0ml ? (làm tròn đến hàng </w:t>
      </w:r>
      <w:r w:rsidR="007D78B6" w:rsidRPr="00B9620C">
        <w:rPr>
          <w:lang w:val="vi-VN"/>
        </w:rPr>
        <w:t>phần mười</w:t>
      </w:r>
      <w:r w:rsidR="00634C0C" w:rsidRPr="00B9620C">
        <w:rPr>
          <w:lang w:val="vi-VN"/>
        </w:rPr>
        <w:t>)</w:t>
      </w:r>
      <w:r w:rsidR="00DB4AA9" w:rsidRPr="00B9620C">
        <w:rPr>
          <w:lang w:val="vi-VN"/>
        </w:rPr>
        <w:t xml:space="preserve">. Biết rằng lượng nước hoa được chứa trong lọ chiếm 80% thể tích của </w:t>
      </w:r>
      <w:r w:rsidR="0053689F" w:rsidRPr="00B9620C">
        <w:rPr>
          <w:lang w:val="vi-VN"/>
        </w:rPr>
        <w:t>phần có thể chứa</w:t>
      </w:r>
      <w:r w:rsidR="005664FC" w:rsidRPr="00B9620C">
        <w:rPr>
          <w:lang w:val="vi-VN"/>
        </w:rPr>
        <w:t xml:space="preserve"> nước hoa.</w:t>
      </w:r>
    </w:p>
    <w:p w14:paraId="4F8F0A60" w14:textId="64406A64" w:rsidR="007C03BD" w:rsidRPr="00B9620C" w:rsidRDefault="007C03BD" w:rsidP="000208C4">
      <w:pPr>
        <w:pStyle w:val="KhngDncch"/>
        <w:tabs>
          <w:tab w:val="left" w:pos="426"/>
          <w:tab w:val="left" w:pos="851"/>
          <w:tab w:val="left" w:pos="5670"/>
          <w:tab w:val="left" w:pos="6096"/>
        </w:tabs>
        <w:spacing w:before="120" w:line="276" w:lineRule="auto"/>
        <w:ind w:left="851" w:hanging="851"/>
        <w:jc w:val="both"/>
        <w:rPr>
          <w:lang w:val="vi-VN"/>
        </w:rPr>
      </w:pPr>
      <w:r w:rsidRPr="00B9620C">
        <w:rPr>
          <w:b/>
          <w:bCs/>
          <w:lang w:val="vi-VN"/>
        </w:rPr>
        <w:t>Câu 7.</w:t>
      </w:r>
      <w:r w:rsidRPr="00B9620C">
        <w:rPr>
          <w:b/>
          <w:lang w:val="vi-VN"/>
        </w:rPr>
        <w:t xml:space="preserve"> </w:t>
      </w:r>
      <w:r w:rsidRPr="00B9620C">
        <w:rPr>
          <w:b/>
          <w:i/>
          <w:iCs w:val="0"/>
          <w:lang w:val="vi-VN"/>
        </w:rPr>
        <w:t>(1,0 điểm)</w:t>
      </w:r>
    </w:p>
    <w:p w14:paraId="70825036" w14:textId="77777777" w:rsidR="007C03BD" w:rsidRPr="00B9620C" w:rsidRDefault="007C03BD" w:rsidP="000208C4">
      <w:pPr>
        <w:pStyle w:val="oancuaDanhsach"/>
        <w:spacing w:before="120" w:after="0"/>
        <w:ind w:left="0"/>
        <w:jc w:val="both"/>
        <w:rPr>
          <w:rFonts w:ascii="Times New Roman" w:hAnsi="Times New Roman"/>
          <w:sz w:val="26"/>
          <w:szCs w:val="26"/>
          <w:u w:val="single"/>
        </w:rPr>
      </w:pPr>
      <w:r w:rsidRPr="00B9620C">
        <w:rPr>
          <w:rFonts w:ascii="Times New Roman" w:hAnsi="Times New Roman"/>
          <w:position w:val="-8"/>
          <w:sz w:val="26"/>
          <w:szCs w:val="26"/>
        </w:rPr>
        <w:t>Nhằm động viên, khen thưởng các em đạt danh hiệu “</w:t>
      </w:r>
      <w:r w:rsidRPr="00B9620C">
        <w:rPr>
          <w:rFonts w:ascii="Times New Roman" w:hAnsi="Times New Roman"/>
          <w:i/>
          <w:position w:val="-8"/>
          <w:sz w:val="26"/>
          <w:szCs w:val="26"/>
        </w:rPr>
        <w:t>Học sinh giỏi cấp thành phố</w:t>
      </w:r>
      <w:r w:rsidRPr="00B9620C">
        <w:rPr>
          <w:rFonts w:ascii="Times New Roman" w:hAnsi="Times New Roman"/>
          <w:position w:val="-8"/>
          <w:sz w:val="26"/>
          <w:szCs w:val="26"/>
        </w:rPr>
        <w:t>” năm học 2018-2019, trường THCS A tổ chức chuyến tham quan ngoại khóa tại một điểm du lịch với mức giá ban đầu là 375.000 đồng/người. Biết công ty du lịch giảm 10% chi phí cho mỗi giáo viên và giảm 30% chi phí cho mỗi học sinh. Số học sinh tham gia gấp 4 lần số giáo viên và tổng chi phí tham quan (sau khi giảm giá) là 12.487.500 đồng. Tính số giáo viên và số học sinh đã tham gia chuyến đi.</w:t>
      </w:r>
    </w:p>
    <w:p w14:paraId="7A5E63EC" w14:textId="5D480705" w:rsidR="00634C0C" w:rsidRPr="00B9620C" w:rsidRDefault="007C03BD" w:rsidP="000208C4">
      <w:pPr>
        <w:pStyle w:val="KhngDncch"/>
        <w:tabs>
          <w:tab w:val="left" w:pos="426"/>
          <w:tab w:val="left" w:pos="851"/>
          <w:tab w:val="left" w:pos="5670"/>
          <w:tab w:val="left" w:pos="6096"/>
        </w:tabs>
        <w:spacing w:before="120" w:line="276" w:lineRule="auto"/>
        <w:ind w:left="851" w:hanging="851"/>
        <w:jc w:val="both"/>
        <w:rPr>
          <w:lang w:val="vi-VN"/>
        </w:rPr>
      </w:pPr>
      <w:r w:rsidRPr="00B9620C">
        <w:rPr>
          <w:b/>
          <w:bCs/>
          <w:lang w:val="vi-VN"/>
        </w:rPr>
        <w:t>Câu 8.</w:t>
      </w:r>
      <w:r w:rsidR="00ED3C5D" w:rsidRPr="00B9620C">
        <w:rPr>
          <w:b/>
          <w:lang w:val="vi-VN"/>
        </w:rPr>
        <w:t xml:space="preserve"> </w:t>
      </w:r>
      <w:r w:rsidR="00ED3C5D" w:rsidRPr="00B9620C">
        <w:rPr>
          <w:b/>
          <w:i/>
          <w:iCs w:val="0"/>
          <w:lang w:val="vi-VN"/>
        </w:rPr>
        <w:t>(3,0 điểm)</w:t>
      </w:r>
    </w:p>
    <w:p w14:paraId="5E8BAEA0" w14:textId="1BD2FF99" w:rsidR="00ED3C5D" w:rsidRPr="007C03BD" w:rsidRDefault="00ED3C5D" w:rsidP="000208C4">
      <w:pPr>
        <w:spacing w:before="120" w:line="276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C03BD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="00D81679" w:rsidRPr="007C03BD">
        <w:rPr>
          <w:position w:val="-14"/>
        </w:rPr>
        <w:object w:dxaOrig="460" w:dyaOrig="400" w14:anchorId="00CEBC12">
          <v:shape id="_x0000_i1032" type="#_x0000_t75" style="width:22.15pt;height:20.25pt" o:ole="">
            <v:imagedata r:id="rId22" o:title=""/>
          </v:shape>
          <o:OLEObject Type="Embed" ProgID="Equation.DSMT4" ShapeID="_x0000_i1032" DrawAspect="Content" ObjectID="_1768077893" r:id="rId23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và điểm </w:t>
      </w:r>
      <w:r w:rsidR="00BC5C87" w:rsidRPr="007C03BD">
        <w:rPr>
          <w:position w:val="-4"/>
        </w:rPr>
        <w:object w:dxaOrig="340" w:dyaOrig="260" w14:anchorId="07E23312">
          <v:shape id="_x0000_i1033" type="#_x0000_t75" style="width:16.9pt;height:13.15pt" o:ole="">
            <v:imagedata r:id="rId24" o:title=""/>
          </v:shape>
          <o:OLEObject Type="Embed" ProgID="Equation.DSMT4" ShapeID="_x0000_i1033" DrawAspect="Content" ObjectID="_1768077894" r:id="rId25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nằm ngoài đường tròn </w:t>
      </w:r>
      <w:r w:rsidR="00D81679" w:rsidRPr="007C03BD">
        <w:rPr>
          <w:position w:val="-14"/>
        </w:rPr>
        <w:object w:dxaOrig="460" w:dyaOrig="400" w14:anchorId="7D162AF9">
          <v:shape id="_x0000_i1034" type="#_x0000_t75" style="width:22.15pt;height:20.25pt" o:ole="">
            <v:imagedata r:id="rId26" o:title=""/>
          </v:shape>
          <o:OLEObject Type="Embed" ProgID="Equation.DSMT4" ShapeID="_x0000_i1034" DrawAspect="Content" ObjectID="_1768077895" r:id="rId27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. Từ </w:t>
      </w:r>
      <w:r w:rsidR="00BC5C87" w:rsidRPr="007C03BD">
        <w:rPr>
          <w:position w:val="-4"/>
        </w:rPr>
        <w:object w:dxaOrig="340" w:dyaOrig="260" w14:anchorId="571A7E48">
          <v:shape id="_x0000_i1035" type="#_x0000_t75" style="width:16.9pt;height:13.15pt" o:ole="">
            <v:imagedata r:id="rId28" o:title=""/>
          </v:shape>
          <o:OLEObject Type="Embed" ProgID="Equation.DSMT4" ShapeID="_x0000_i1035" DrawAspect="Content" ObjectID="_1768077896" r:id="rId29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vẽ hai tiếp tuyến </w:t>
      </w:r>
      <w:r w:rsidR="00BC5C87" w:rsidRPr="007C03BD">
        <w:rPr>
          <w:position w:val="-4"/>
        </w:rPr>
        <w:object w:dxaOrig="440" w:dyaOrig="260" w14:anchorId="5B60F83C">
          <v:shape id="_x0000_i1036" type="#_x0000_t75" style="width:21.75pt;height:13.15pt" o:ole="">
            <v:imagedata r:id="rId30" o:title=""/>
          </v:shape>
          <o:OLEObject Type="Embed" ProgID="Equation.DSMT4" ShapeID="_x0000_i1036" DrawAspect="Content" ObjectID="_1768077897" r:id="rId31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, </w:t>
      </w:r>
      <w:r w:rsidR="00BC5C87" w:rsidRPr="007C03BD">
        <w:rPr>
          <w:position w:val="-4"/>
        </w:rPr>
        <w:object w:dxaOrig="440" w:dyaOrig="260" w14:anchorId="0E195285">
          <v:shape id="_x0000_i1037" type="#_x0000_t75" style="width:21.75pt;height:13.15pt" o:ole="">
            <v:imagedata r:id="rId30" o:title=""/>
          </v:shape>
          <o:OLEObject Type="Embed" ProgID="Equation.DSMT4" ShapeID="_x0000_i1037" DrawAspect="Content" ObjectID="_1768077898" r:id="rId32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="00D81679" w:rsidRPr="007C03BD">
        <w:rPr>
          <w:position w:val="-14"/>
        </w:rPr>
        <w:object w:dxaOrig="460" w:dyaOrig="400" w14:anchorId="47C85BB0">
          <v:shape id="_x0000_i1038" type="#_x0000_t75" style="width:22.15pt;height:20.25pt" o:ole="">
            <v:imagedata r:id="rId33" o:title=""/>
          </v:shape>
          <o:OLEObject Type="Embed" ProgID="Equation.DSMT4" ShapeID="_x0000_i1038" DrawAspect="Content" ObjectID="_1768077899" r:id="rId34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(</w:t>
      </w:r>
      <w:r w:rsidR="00D81679" w:rsidRPr="00B9620C">
        <w:rPr>
          <w:rFonts w:ascii="Times New Roman" w:hAnsi="Times New Roman" w:cs="Times New Roman"/>
          <w:sz w:val="26"/>
          <w:szCs w:val="26"/>
        </w:rPr>
        <w:t xml:space="preserve">với </w:t>
      </w:r>
      <w:r w:rsidR="00BC5C87" w:rsidRPr="007C03BD">
        <w:rPr>
          <w:position w:val="-4"/>
        </w:rPr>
        <w:object w:dxaOrig="240" w:dyaOrig="260" w14:anchorId="0A28EEB8">
          <v:shape id="_x0000_i1039" type="#_x0000_t75" style="width:12pt;height:13.15pt" o:ole="">
            <v:imagedata r:id="rId35" o:title=""/>
          </v:shape>
          <o:OLEObject Type="Embed" ProgID="Equation.DSMT4" ShapeID="_x0000_i1039" DrawAspect="Content" ObjectID="_1768077900" r:id="rId36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và </w:t>
      </w:r>
      <w:r w:rsidR="00BC5C87" w:rsidRPr="007C03BD">
        <w:rPr>
          <w:b/>
          <w:bCs/>
          <w:position w:val="-4"/>
        </w:rPr>
        <w:object w:dxaOrig="240" w:dyaOrig="260" w14:anchorId="75AA5F0C">
          <v:shape id="_x0000_i1040" type="#_x0000_t75" style="width:12pt;height:13.15pt" o:ole="">
            <v:imagedata r:id="rId37" o:title=""/>
          </v:shape>
          <o:OLEObject Type="Embed" ProgID="Equation.DSMT4" ShapeID="_x0000_i1040" DrawAspect="Content" ObjectID="_1768077901" r:id="rId38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là hai tiếp điểm). Gọi </w:t>
      </w:r>
      <w:r w:rsidR="00BC5C87" w:rsidRPr="007C03BD">
        <w:rPr>
          <w:position w:val="-4"/>
        </w:rPr>
        <w:object w:dxaOrig="300" w:dyaOrig="260" w14:anchorId="08268E01">
          <v:shape id="_x0000_i1041" type="#_x0000_t75" style="width:15pt;height:13.15pt" o:ole="">
            <v:imagedata r:id="rId39" o:title=""/>
          </v:shape>
          <o:OLEObject Type="Embed" ProgID="Equation.DSMT4" ShapeID="_x0000_i1041" DrawAspect="Content" ObjectID="_1768077902" r:id="rId40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="00BC5C87" w:rsidRPr="007C03BD">
        <w:rPr>
          <w:position w:val="-6"/>
        </w:rPr>
        <w:object w:dxaOrig="480" w:dyaOrig="279" w14:anchorId="1A77709B">
          <v:shape id="_x0000_i1042" type="#_x0000_t75" style="width:24.75pt;height:13.9pt" o:ole="">
            <v:imagedata r:id="rId41" o:title=""/>
          </v:shape>
          <o:OLEObject Type="Embed" ProgID="Equation.DSMT4" ShapeID="_x0000_i1042" DrawAspect="Content" ObjectID="_1768077903" r:id="rId42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và </w:t>
      </w:r>
      <w:r w:rsidR="00BC5C87" w:rsidRPr="007C03BD">
        <w:rPr>
          <w:position w:val="-4"/>
        </w:rPr>
        <w:object w:dxaOrig="420" w:dyaOrig="260" w14:anchorId="7D808638">
          <v:shape id="_x0000_i1043" type="#_x0000_t75" style="width:20.25pt;height:13.15pt" o:ole="">
            <v:imagedata r:id="rId43" o:title=""/>
          </v:shape>
          <o:OLEObject Type="Embed" ProgID="Equation.DSMT4" ShapeID="_x0000_i1043" DrawAspect="Content" ObjectID="_1768077904" r:id="rId44"/>
        </w:object>
      </w:r>
      <w:r w:rsidR="00BC5C87" w:rsidRPr="007C03BD">
        <w:rPr>
          <w:lang w:val="en-US"/>
        </w:rPr>
        <w:t xml:space="preserve">. </w:t>
      </w:r>
      <w:r w:rsidRPr="007C03BD">
        <w:rPr>
          <w:rFonts w:ascii="Times New Roman" w:hAnsi="Times New Roman" w:cs="Times New Roman"/>
          <w:sz w:val="26"/>
          <w:szCs w:val="26"/>
        </w:rPr>
        <w:t xml:space="preserve">Qua </w:t>
      </w:r>
      <w:r w:rsidR="00BC5C87" w:rsidRPr="007C03BD">
        <w:rPr>
          <w:position w:val="-4"/>
        </w:rPr>
        <w:object w:dxaOrig="340" w:dyaOrig="260" w14:anchorId="4FE63849">
          <v:shape id="_x0000_i1044" type="#_x0000_t75" style="width:16.9pt;height:13.15pt" o:ole="">
            <v:imagedata r:id="rId24" o:title=""/>
          </v:shape>
          <o:OLEObject Type="Embed" ProgID="Equation.DSMT4" ShapeID="_x0000_i1044" DrawAspect="Content" ObjectID="_1768077905" r:id="rId45"/>
        </w:object>
      </w:r>
      <w:r w:rsidR="00BC5C87" w:rsidRPr="007C03BD">
        <w:rPr>
          <w:lang w:val="en-US"/>
        </w:rPr>
        <w:t xml:space="preserve"> </w:t>
      </w:r>
      <w:r w:rsidRPr="007C03BD">
        <w:rPr>
          <w:rFonts w:ascii="Times New Roman" w:hAnsi="Times New Roman" w:cs="Times New Roman"/>
          <w:sz w:val="26"/>
          <w:szCs w:val="26"/>
        </w:rPr>
        <w:t xml:space="preserve">vẽ </w:t>
      </w:r>
      <w:r w:rsidR="00D81679" w:rsidRPr="007C03BD">
        <w:rPr>
          <w:rFonts w:ascii="Times New Roman" w:hAnsi="Times New Roman" w:cs="Times New Roman"/>
          <w:sz w:val="26"/>
          <w:szCs w:val="26"/>
          <w:lang w:val="en-US"/>
        </w:rPr>
        <w:t xml:space="preserve">đường thẳng </w:t>
      </w:r>
      <w:r w:rsidR="00BC5C87" w:rsidRPr="007C03BD">
        <w:rPr>
          <w:position w:val="-6"/>
        </w:rPr>
        <w:object w:dxaOrig="240" w:dyaOrig="300" w14:anchorId="50622343">
          <v:shape id="_x0000_i1045" type="#_x0000_t75" style="width:12pt;height:15pt" o:ole="">
            <v:imagedata r:id="rId46" o:title=""/>
          </v:shape>
          <o:OLEObject Type="Embed" ProgID="Equation.DSMT4" ShapeID="_x0000_i1045" DrawAspect="Content" ObjectID="_1768077906" r:id="rId47"/>
        </w:object>
      </w:r>
      <w:r w:rsidR="00D81679" w:rsidRPr="007C03BD">
        <w:rPr>
          <w:rFonts w:ascii="Times New Roman" w:hAnsi="Times New Roman" w:cs="Times New Roman"/>
          <w:sz w:val="26"/>
          <w:szCs w:val="26"/>
          <w:lang w:val="en-US"/>
        </w:rPr>
        <w:t xml:space="preserve"> cắt</w:t>
      </w:r>
      <w:r w:rsidR="00BC5C87" w:rsidRPr="007C03B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BC5C87" w:rsidRPr="007C03BD">
        <w:rPr>
          <w:rFonts w:ascii="Times New Roman" w:hAnsi="Times New Roman" w:cs="Times New Roman"/>
          <w:sz w:val="26"/>
          <w:szCs w:val="26"/>
        </w:rPr>
        <w:t xml:space="preserve">đoạn thẳng </w:t>
      </w:r>
      <w:r w:rsidR="00BC5C87" w:rsidRPr="007C03BD">
        <w:rPr>
          <w:position w:val="-4"/>
        </w:rPr>
        <w:object w:dxaOrig="440" w:dyaOrig="260" w14:anchorId="1B6DDAEF">
          <v:shape id="_x0000_i1046" type="#_x0000_t75" style="width:21.75pt;height:13.15pt" o:ole="">
            <v:imagedata r:id="rId48" o:title=""/>
          </v:shape>
          <o:OLEObject Type="Embed" ProgID="Equation.DSMT4" ShapeID="_x0000_i1046" DrawAspect="Content" ObjectID="_1768077907" r:id="rId49"/>
        </w:object>
      </w:r>
      <w:r w:rsidR="00BC5C87" w:rsidRPr="007C03BD">
        <w:rPr>
          <w:rFonts w:ascii="Times New Roman" w:hAnsi="Times New Roman" w:cs="Times New Roman"/>
          <w:sz w:val="26"/>
          <w:szCs w:val="26"/>
          <w:lang w:val="en-US"/>
        </w:rPr>
        <w:t xml:space="preserve"> và cắt</w:t>
      </w:r>
      <w:r w:rsidR="00D81679" w:rsidRPr="007C03BD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D81679" w:rsidRPr="007C03BD">
        <w:rPr>
          <w:position w:val="-14"/>
        </w:rPr>
        <w:object w:dxaOrig="460" w:dyaOrig="400" w14:anchorId="2E94A7EF">
          <v:shape id="_x0000_i1047" type="#_x0000_t75" style="width:22.15pt;height:20.25pt" o:ole="">
            <v:imagedata r:id="rId50" o:title=""/>
          </v:shape>
          <o:OLEObject Type="Embed" ProgID="Equation.DSMT4" ShapeID="_x0000_i1047" DrawAspect="Content" ObjectID="_1768077908" r:id="rId51"/>
        </w:object>
      </w:r>
      <w:r w:rsidR="00D81679" w:rsidRPr="007C03BD">
        <w:rPr>
          <w:rFonts w:ascii="Times New Roman" w:hAnsi="Times New Roman" w:cs="Times New Roman"/>
          <w:sz w:val="26"/>
          <w:szCs w:val="26"/>
          <w:lang w:val="en-US"/>
        </w:rPr>
        <w:t xml:space="preserve"> tại</w:t>
      </w:r>
      <w:r w:rsidRPr="007C03BD">
        <w:rPr>
          <w:rFonts w:ascii="Times New Roman" w:hAnsi="Times New Roman" w:cs="Times New Roman"/>
          <w:sz w:val="26"/>
          <w:szCs w:val="26"/>
        </w:rPr>
        <w:t xml:space="preserve"> </w:t>
      </w:r>
      <w:r w:rsidR="00BC5C87" w:rsidRPr="007C03BD">
        <w:rPr>
          <w:rFonts w:ascii="Times New Roman" w:hAnsi="Times New Roman" w:cs="Times New Roman"/>
          <w:sz w:val="26"/>
          <w:szCs w:val="26"/>
          <w:lang w:val="en-US"/>
        </w:rPr>
        <w:t xml:space="preserve">hai điểm </w:t>
      </w:r>
      <w:r w:rsidR="00BC5C87" w:rsidRPr="007C03BD">
        <w:rPr>
          <w:position w:val="-6"/>
        </w:rPr>
        <w:object w:dxaOrig="260" w:dyaOrig="279" w14:anchorId="2D740EFB">
          <v:shape id="_x0000_i1048" type="#_x0000_t75" style="width:13.15pt;height:13.9pt" o:ole="">
            <v:imagedata r:id="rId52" o:title=""/>
          </v:shape>
          <o:OLEObject Type="Embed" ProgID="Equation.DSMT4" ShapeID="_x0000_i1048" DrawAspect="Content" ObjectID="_1768077909" r:id="rId53"/>
        </w:object>
      </w:r>
      <w:r w:rsidR="00D81679" w:rsidRPr="007C03B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="00BC5C87" w:rsidRPr="007C03BD">
        <w:rPr>
          <w:position w:val="-4"/>
        </w:rPr>
        <w:object w:dxaOrig="279" w:dyaOrig="260" w14:anchorId="21D8C88A">
          <v:shape id="_x0000_i1049" type="#_x0000_t75" style="width:13.9pt;height:13.15pt" o:ole="">
            <v:imagedata r:id="rId54" o:title=""/>
          </v:shape>
          <o:OLEObject Type="Embed" ProgID="Equation.DSMT4" ShapeID="_x0000_i1049" DrawAspect="Content" ObjectID="_1768077910" r:id="rId55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(</w:t>
      </w:r>
      <w:r w:rsidR="00BC5C87" w:rsidRPr="007C03BD">
        <w:rPr>
          <w:position w:val="-6"/>
        </w:rPr>
        <w:object w:dxaOrig="260" w:dyaOrig="279" w14:anchorId="2272F03D">
          <v:shape id="_x0000_i1050" type="#_x0000_t75" style="width:13.15pt;height:13.9pt" o:ole="">
            <v:imagedata r:id="rId56" o:title=""/>
          </v:shape>
          <o:OLEObject Type="Embed" ProgID="Equation.DSMT4" ShapeID="_x0000_i1050" DrawAspect="Content" ObjectID="_1768077911" r:id="rId57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</w:t>
      </w:r>
      <w:r w:rsidR="00D81679" w:rsidRPr="007C03BD">
        <w:rPr>
          <w:rFonts w:ascii="Times New Roman" w:hAnsi="Times New Roman" w:cs="Times New Roman"/>
          <w:sz w:val="26"/>
          <w:szCs w:val="26"/>
          <w:lang w:val="en-US"/>
        </w:rPr>
        <w:t xml:space="preserve">nằm giữa </w:t>
      </w:r>
      <w:r w:rsidR="00BC5C87" w:rsidRPr="007C03BD">
        <w:rPr>
          <w:position w:val="-4"/>
        </w:rPr>
        <w:object w:dxaOrig="340" w:dyaOrig="260" w14:anchorId="5D0703B0">
          <v:shape id="_x0000_i1051" type="#_x0000_t75" style="width:16.9pt;height:13.15pt" o:ole="">
            <v:imagedata r:id="rId58" o:title=""/>
          </v:shape>
          <o:OLEObject Type="Embed" ProgID="Equation.DSMT4" ShapeID="_x0000_i1051" DrawAspect="Content" ObjectID="_1768077912" r:id="rId59"/>
        </w:object>
      </w:r>
      <w:r w:rsidR="00D81679" w:rsidRPr="007C03BD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="00BC5C87" w:rsidRPr="007C03BD">
        <w:rPr>
          <w:position w:val="-4"/>
        </w:rPr>
        <w:object w:dxaOrig="279" w:dyaOrig="260" w14:anchorId="3A091E9A">
          <v:shape id="_x0000_i1052" type="#_x0000_t75" style="width:13.9pt;height:13.15pt" o:ole="">
            <v:imagedata r:id="rId54" o:title=""/>
          </v:shape>
          <o:OLEObject Type="Embed" ProgID="Equation.DSMT4" ShapeID="_x0000_i1052" DrawAspect="Content" ObjectID="_1768077913" r:id="rId60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). Gọi </w:t>
      </w:r>
      <w:r w:rsidR="00BC5C87" w:rsidRPr="007C03BD">
        <w:rPr>
          <w:position w:val="-4"/>
        </w:rPr>
        <w:object w:dxaOrig="200" w:dyaOrig="260" w14:anchorId="4570B429">
          <v:shape id="_x0000_i1053" type="#_x0000_t75" style="width:9.75pt;height:13.15pt" o:ole="">
            <v:imagedata r:id="rId61" o:title=""/>
          </v:shape>
          <o:OLEObject Type="Embed" ProgID="Equation.DSMT4" ShapeID="_x0000_i1053" DrawAspect="Content" ObjectID="_1768077914" r:id="rId62"/>
        </w:object>
      </w:r>
      <w:r w:rsidRPr="007C03BD">
        <w:rPr>
          <w:rFonts w:ascii="Times New Roman" w:hAnsi="Times New Roman" w:cs="Times New Roman"/>
          <w:sz w:val="26"/>
          <w:szCs w:val="26"/>
        </w:rPr>
        <w:t xml:space="preserve"> là trung điểm dây </w:t>
      </w:r>
      <w:r w:rsidR="00BC5C87" w:rsidRPr="007C03BD">
        <w:rPr>
          <w:position w:val="-6"/>
        </w:rPr>
        <w:object w:dxaOrig="440" w:dyaOrig="279" w14:anchorId="37CC5533">
          <v:shape id="_x0000_i1054" type="#_x0000_t75" style="width:21.75pt;height:13.9pt" o:ole="">
            <v:imagedata r:id="rId63" o:title=""/>
          </v:shape>
          <o:OLEObject Type="Embed" ProgID="Equation.DSMT4" ShapeID="_x0000_i1054" DrawAspect="Content" ObjectID="_1768077915" r:id="rId64"/>
        </w:object>
      </w:r>
      <w:r w:rsidRPr="007C03BD">
        <w:rPr>
          <w:rFonts w:ascii="Times New Roman" w:hAnsi="Times New Roman" w:cs="Times New Roman"/>
          <w:sz w:val="26"/>
          <w:szCs w:val="26"/>
        </w:rPr>
        <w:t>.</w:t>
      </w:r>
    </w:p>
    <w:p w14:paraId="2FB71308" w14:textId="2E0CFDCD" w:rsidR="00ED3C5D" w:rsidRPr="007C03BD" w:rsidRDefault="00ED3C5D" w:rsidP="000208C4">
      <w:pPr>
        <w:pStyle w:val="KhngDncch"/>
        <w:tabs>
          <w:tab w:val="left" w:pos="426"/>
          <w:tab w:val="left" w:pos="851"/>
          <w:tab w:val="left" w:pos="5670"/>
          <w:tab w:val="left" w:pos="6096"/>
        </w:tabs>
        <w:spacing w:before="120" w:line="276" w:lineRule="auto"/>
        <w:ind w:left="851" w:hanging="851"/>
        <w:jc w:val="both"/>
        <w:rPr>
          <w:lang w:val="vi-VN"/>
        </w:rPr>
      </w:pPr>
      <w:r w:rsidRPr="007C03BD">
        <w:rPr>
          <w:lang w:val="vi-VN"/>
        </w:rPr>
        <w:tab/>
        <w:t xml:space="preserve">a)  </w:t>
      </w:r>
      <w:r w:rsidRPr="007C03BD">
        <w:rPr>
          <w:lang w:val="vi-VN"/>
        </w:rPr>
        <w:tab/>
        <w:t xml:space="preserve">Chứng minh:  </w:t>
      </w:r>
      <w:r w:rsidR="00BB7566" w:rsidRPr="007C03BD">
        <w:rPr>
          <w:position w:val="-12"/>
        </w:rPr>
        <w:object w:dxaOrig="1080" w:dyaOrig="340" w14:anchorId="070F2505">
          <v:shape id="_x0000_i1055" type="#_x0000_t75" style="width:54pt;height:16.9pt" o:ole="">
            <v:imagedata r:id="rId65" o:title=""/>
          </v:shape>
          <o:OLEObject Type="Embed" ProgID="Equation.DSMT4" ShapeID="_x0000_i1055" DrawAspect="Content" ObjectID="_1768077916" r:id="rId66"/>
        </w:object>
      </w:r>
      <w:r w:rsidRPr="007C03BD">
        <w:rPr>
          <w:lang w:val="vi-VN"/>
        </w:rPr>
        <w:t xml:space="preserve"> tại </w:t>
      </w:r>
      <w:r w:rsidR="00BB7566" w:rsidRPr="007C03BD">
        <w:rPr>
          <w:position w:val="-4"/>
        </w:rPr>
        <w:object w:dxaOrig="200" w:dyaOrig="260" w14:anchorId="61F93C67">
          <v:shape id="_x0000_i1056" type="#_x0000_t75" style="width:9.75pt;height:13.15pt" o:ole="">
            <v:imagedata r:id="rId61" o:title=""/>
          </v:shape>
          <o:OLEObject Type="Embed" ProgID="Equation.DSMT4" ShapeID="_x0000_i1056" DrawAspect="Content" ObjectID="_1768077917" r:id="rId67"/>
        </w:object>
      </w:r>
      <w:r w:rsidRPr="007C03BD">
        <w:rPr>
          <w:lang w:val="vi-VN"/>
        </w:rPr>
        <w:t xml:space="preserve"> và tứ giác</w:t>
      </w:r>
      <w:r w:rsidR="00BB7566" w:rsidRPr="007C03BD">
        <w:rPr>
          <w:position w:val="-6"/>
        </w:rPr>
        <w:object w:dxaOrig="760" w:dyaOrig="279" w14:anchorId="4D4C80E2">
          <v:shape id="_x0000_i1057" type="#_x0000_t75" style="width:37.15pt;height:13.9pt" o:ole="">
            <v:imagedata r:id="rId68" o:title=""/>
          </v:shape>
          <o:OLEObject Type="Embed" ProgID="Equation.DSMT4" ShapeID="_x0000_i1057" DrawAspect="Content" ObjectID="_1768077918" r:id="rId69"/>
        </w:object>
      </w:r>
      <w:r w:rsidRPr="007C03BD">
        <w:rPr>
          <w:lang w:val="vi-VN"/>
        </w:rPr>
        <w:t xml:space="preserve"> nội tiếp.   </w:t>
      </w:r>
    </w:p>
    <w:p w14:paraId="1D61EAC2" w14:textId="36296595" w:rsidR="00ED3C5D" w:rsidRPr="007C03BD" w:rsidRDefault="00ED3C5D" w:rsidP="000208C4">
      <w:pPr>
        <w:pStyle w:val="KhngDncch"/>
        <w:tabs>
          <w:tab w:val="left" w:pos="426"/>
          <w:tab w:val="left" w:pos="851"/>
          <w:tab w:val="left" w:pos="5670"/>
          <w:tab w:val="left" w:pos="6096"/>
        </w:tabs>
        <w:spacing w:before="120" w:line="276" w:lineRule="auto"/>
        <w:ind w:left="851" w:hanging="851"/>
        <w:jc w:val="both"/>
        <w:rPr>
          <w:lang w:val="vi-VN"/>
        </w:rPr>
      </w:pPr>
      <w:r w:rsidRPr="007C03BD">
        <w:rPr>
          <w:lang w:val="vi-VN"/>
        </w:rPr>
        <w:tab/>
        <w:t xml:space="preserve">b)  </w:t>
      </w:r>
      <w:r w:rsidRPr="007C03BD">
        <w:rPr>
          <w:lang w:val="vi-VN"/>
        </w:rPr>
        <w:tab/>
        <w:t xml:space="preserve">Chứng minh: </w:t>
      </w:r>
      <w:r w:rsidR="00BB7566" w:rsidRPr="007C03BD">
        <w:rPr>
          <w:position w:val="-12"/>
        </w:rPr>
        <w:object w:dxaOrig="1920" w:dyaOrig="420" w14:anchorId="61004945">
          <v:shape id="_x0000_i1058" type="#_x0000_t75" style="width:96pt;height:20.25pt" o:ole="">
            <v:imagedata r:id="rId70" o:title=""/>
          </v:shape>
          <o:OLEObject Type="Embed" ProgID="Equation.DSMT4" ShapeID="_x0000_i1058" DrawAspect="Content" ObjectID="_1768077919" r:id="rId71"/>
        </w:object>
      </w:r>
      <w:r w:rsidRPr="007C03BD">
        <w:rPr>
          <w:lang w:val="vi-VN"/>
        </w:rPr>
        <w:t xml:space="preserve"> và tứ giác </w:t>
      </w:r>
      <w:r w:rsidR="00BB7566" w:rsidRPr="007C03BD">
        <w:rPr>
          <w:position w:val="-6"/>
        </w:rPr>
        <w:object w:dxaOrig="800" w:dyaOrig="279" w14:anchorId="371B877C">
          <v:shape id="_x0000_i1059" type="#_x0000_t75" style="width:40.15pt;height:13.9pt" o:ole="">
            <v:imagedata r:id="rId72" o:title=""/>
          </v:shape>
          <o:OLEObject Type="Embed" ProgID="Equation.DSMT4" ShapeID="_x0000_i1059" DrawAspect="Content" ObjectID="_1768077920" r:id="rId73"/>
        </w:object>
      </w:r>
      <w:r w:rsidRPr="007C03BD">
        <w:rPr>
          <w:lang w:val="vi-VN"/>
        </w:rPr>
        <w:t xml:space="preserve"> nội tiếp.  </w:t>
      </w:r>
    </w:p>
    <w:p w14:paraId="5077C794" w14:textId="614CF9D2" w:rsidR="00ED3C5D" w:rsidRPr="007C03BD" w:rsidRDefault="00ED3C5D" w:rsidP="000208C4">
      <w:pPr>
        <w:pStyle w:val="KhngDncch"/>
        <w:tabs>
          <w:tab w:val="left" w:pos="426"/>
          <w:tab w:val="left" w:pos="851"/>
          <w:tab w:val="left" w:pos="5670"/>
          <w:tab w:val="left" w:pos="6096"/>
        </w:tabs>
        <w:spacing w:before="120" w:line="276" w:lineRule="auto"/>
        <w:ind w:left="851" w:hanging="851"/>
        <w:jc w:val="both"/>
      </w:pPr>
      <w:r w:rsidRPr="007C03BD">
        <w:rPr>
          <w:lang w:val="vi-VN"/>
        </w:rPr>
        <w:tab/>
      </w:r>
      <w:r w:rsidRPr="007C03BD">
        <w:t xml:space="preserve">c)   Trên cung nhỏ </w:t>
      </w:r>
      <w:r w:rsidR="00BB7566" w:rsidRPr="007C03BD">
        <w:rPr>
          <w:position w:val="-4"/>
        </w:rPr>
        <w:object w:dxaOrig="440" w:dyaOrig="260" w14:anchorId="0B1B7363">
          <v:shape id="_x0000_i1060" type="#_x0000_t75" style="width:21.75pt;height:13.15pt" o:ole="">
            <v:imagedata r:id="rId74" o:title=""/>
          </v:shape>
          <o:OLEObject Type="Embed" ProgID="Equation.DSMT4" ShapeID="_x0000_i1060" DrawAspect="Content" ObjectID="_1768077921" r:id="rId75"/>
        </w:object>
      </w:r>
      <w:r w:rsidRPr="007C03BD">
        <w:t xml:space="preserve"> lấy điểm </w:t>
      </w:r>
      <w:r w:rsidR="00BB7566" w:rsidRPr="007C03BD">
        <w:rPr>
          <w:position w:val="-6"/>
        </w:rPr>
        <w:object w:dxaOrig="279" w:dyaOrig="279" w14:anchorId="51E41A5F">
          <v:shape id="_x0000_i1061" type="#_x0000_t75" style="width:13.9pt;height:13.9pt" o:ole="">
            <v:imagedata r:id="rId76" o:title=""/>
          </v:shape>
          <o:OLEObject Type="Embed" ProgID="Equation.DSMT4" ShapeID="_x0000_i1061" DrawAspect="Content" ObjectID="_1768077922" r:id="rId77"/>
        </w:object>
      </w:r>
      <w:r w:rsidRPr="007C03BD">
        <w:t xml:space="preserve"> sao cho </w:t>
      </w:r>
      <w:r w:rsidR="00BB7566" w:rsidRPr="007C03BD">
        <w:rPr>
          <w:position w:val="-12"/>
        </w:rPr>
        <w:object w:dxaOrig="1140" w:dyaOrig="340" w14:anchorId="53B219D6">
          <v:shape id="_x0000_i1062" type="#_x0000_t75" style="width:57pt;height:16.9pt" o:ole="">
            <v:imagedata r:id="rId78" o:title=""/>
          </v:shape>
          <o:OLEObject Type="Embed" ProgID="Equation.DSMT4" ShapeID="_x0000_i1062" DrawAspect="Content" ObjectID="_1768077923" r:id="rId79"/>
        </w:object>
      </w:r>
      <w:r w:rsidRPr="007C03BD">
        <w:t xml:space="preserve">. Qua </w:t>
      </w:r>
      <w:r w:rsidR="00BB7566" w:rsidRPr="007C03BD">
        <w:rPr>
          <w:position w:val="-6"/>
        </w:rPr>
        <w:object w:dxaOrig="260" w:dyaOrig="279" w14:anchorId="05B63AC5">
          <v:shape id="_x0000_i1063" type="#_x0000_t75" style="width:13.15pt;height:13.9pt" o:ole="">
            <v:imagedata r:id="rId56" o:title=""/>
          </v:shape>
          <o:OLEObject Type="Embed" ProgID="Equation.DSMT4" ShapeID="_x0000_i1063" DrawAspect="Content" ObjectID="_1768077924" r:id="rId80"/>
        </w:object>
      </w:r>
      <w:r w:rsidRPr="007C03BD">
        <w:t xml:space="preserve"> vẽ đường thẳng song song với </w:t>
      </w:r>
      <w:r w:rsidR="00BB7566" w:rsidRPr="007C03BD">
        <w:rPr>
          <w:position w:val="-6"/>
        </w:rPr>
        <w:object w:dxaOrig="480" w:dyaOrig="279" w14:anchorId="10C5C3F5">
          <v:shape id="_x0000_i1064" type="#_x0000_t75" style="width:24.75pt;height:13.9pt" o:ole="">
            <v:imagedata r:id="rId81" o:title=""/>
          </v:shape>
          <o:OLEObject Type="Embed" ProgID="Equation.DSMT4" ShapeID="_x0000_i1064" DrawAspect="Content" ObjectID="_1768077925" r:id="rId82"/>
        </w:object>
      </w:r>
      <w:r w:rsidRPr="007C03BD">
        <w:t xml:space="preserve">cắt đường thẳng </w:t>
      </w:r>
      <w:r w:rsidR="00BB7566" w:rsidRPr="007C03BD">
        <w:rPr>
          <w:position w:val="-6"/>
        </w:rPr>
        <w:object w:dxaOrig="499" w:dyaOrig="279" w14:anchorId="6F272634">
          <v:shape id="_x0000_i1065" type="#_x0000_t75" style="width:24.75pt;height:13.9pt" o:ole="">
            <v:imagedata r:id="rId83" o:title=""/>
          </v:shape>
          <o:OLEObject Type="Embed" ProgID="Equation.DSMT4" ShapeID="_x0000_i1065" DrawAspect="Content" ObjectID="_1768077926" r:id="rId84"/>
        </w:object>
      </w:r>
      <w:r w:rsidRPr="007C03BD">
        <w:t xml:space="preserve"> tại </w:t>
      </w:r>
      <w:r w:rsidR="00BB7566" w:rsidRPr="007C03BD">
        <w:rPr>
          <w:position w:val="-4"/>
        </w:rPr>
        <w:object w:dxaOrig="260" w:dyaOrig="260" w14:anchorId="20A789FD">
          <v:shape id="_x0000_i1066" type="#_x0000_t75" style="width:13.15pt;height:13.15pt" o:ole="">
            <v:imagedata r:id="rId85" o:title=""/>
          </v:shape>
          <o:OLEObject Type="Embed" ProgID="Equation.DSMT4" ShapeID="_x0000_i1066" DrawAspect="Content" ObjectID="_1768077927" r:id="rId86"/>
        </w:object>
      </w:r>
      <w:r w:rsidRPr="007C03BD">
        <w:t xml:space="preserve"> và cũng qua </w:t>
      </w:r>
      <w:r w:rsidR="00BB7566" w:rsidRPr="007C03BD">
        <w:rPr>
          <w:position w:val="-6"/>
        </w:rPr>
        <w:object w:dxaOrig="260" w:dyaOrig="279" w14:anchorId="091B73EA">
          <v:shape id="_x0000_i1067" type="#_x0000_t75" style="width:13.15pt;height:13.9pt" o:ole="">
            <v:imagedata r:id="rId56" o:title=""/>
          </v:shape>
          <o:OLEObject Type="Embed" ProgID="Equation.DSMT4" ShapeID="_x0000_i1067" DrawAspect="Content" ObjectID="_1768077928" r:id="rId87"/>
        </w:object>
      </w:r>
      <w:r w:rsidRPr="007C03BD">
        <w:t xml:space="preserve"> vẽ đường thẳng song song với </w:t>
      </w:r>
      <w:r w:rsidR="00BB7566" w:rsidRPr="007C03BD">
        <w:rPr>
          <w:position w:val="-4"/>
        </w:rPr>
        <w:object w:dxaOrig="440" w:dyaOrig="260" w14:anchorId="2C5703F7">
          <v:shape id="_x0000_i1068" type="#_x0000_t75" style="width:21.75pt;height:13.15pt" o:ole="">
            <v:imagedata r:id="rId88" o:title=""/>
          </v:shape>
          <o:OLEObject Type="Embed" ProgID="Equation.DSMT4" ShapeID="_x0000_i1068" DrawAspect="Content" ObjectID="_1768077929" r:id="rId89"/>
        </w:object>
      </w:r>
      <w:r w:rsidRPr="007C03BD">
        <w:t xml:space="preserve"> cắt cạnh </w:t>
      </w:r>
      <w:r w:rsidR="00BB7566" w:rsidRPr="007C03BD">
        <w:rPr>
          <w:position w:val="-4"/>
        </w:rPr>
        <w:object w:dxaOrig="420" w:dyaOrig="260" w14:anchorId="1FAAC2E3">
          <v:shape id="_x0000_i1069" type="#_x0000_t75" style="width:20.25pt;height:13.15pt" o:ole="">
            <v:imagedata r:id="rId90" o:title=""/>
          </v:shape>
          <o:OLEObject Type="Embed" ProgID="Equation.DSMT4" ShapeID="_x0000_i1069" DrawAspect="Content" ObjectID="_1768077930" r:id="rId91"/>
        </w:object>
      </w:r>
      <w:r w:rsidRPr="007C03BD">
        <w:t xml:space="preserve"> tại </w:t>
      </w:r>
      <w:r w:rsidR="00BB7566" w:rsidRPr="007C03BD">
        <w:rPr>
          <w:position w:val="-4"/>
        </w:rPr>
        <w:object w:dxaOrig="260" w:dyaOrig="260" w14:anchorId="1B0A50D5">
          <v:shape id="_x0000_i1070" type="#_x0000_t75" style="width:13.15pt;height:13.15pt" o:ole="">
            <v:imagedata r:id="rId92" o:title=""/>
          </v:shape>
          <o:OLEObject Type="Embed" ProgID="Equation.DSMT4" ShapeID="_x0000_i1070" DrawAspect="Content" ObjectID="_1768077931" r:id="rId93"/>
        </w:object>
      </w:r>
      <w:r w:rsidRPr="007C03BD">
        <w:t xml:space="preserve">. Chứng minh: Tam giác </w:t>
      </w:r>
      <w:r w:rsidR="00BB7566" w:rsidRPr="007C03BD">
        <w:rPr>
          <w:position w:val="-4"/>
        </w:rPr>
        <w:object w:dxaOrig="600" w:dyaOrig="260" w14:anchorId="7053FE3A">
          <v:shape id="_x0000_i1071" type="#_x0000_t75" style="width:30pt;height:13.15pt" o:ole="">
            <v:imagedata r:id="rId94" o:title=""/>
          </v:shape>
          <o:OLEObject Type="Embed" ProgID="Equation.DSMT4" ShapeID="_x0000_i1071" DrawAspect="Content" ObjectID="_1768077932" r:id="rId95"/>
        </w:object>
      </w:r>
      <w:r w:rsidRPr="007C03BD">
        <w:t xml:space="preserve"> cân.</w:t>
      </w:r>
    </w:p>
    <w:p w14:paraId="3B6A0BAB" w14:textId="77777777" w:rsidR="00B12BFA" w:rsidRDefault="00B12BFA" w:rsidP="00B12BFA">
      <w:pPr>
        <w:pStyle w:val="KhngDncch"/>
        <w:tabs>
          <w:tab w:val="left" w:pos="426"/>
          <w:tab w:val="left" w:pos="851"/>
          <w:tab w:val="left" w:pos="5670"/>
          <w:tab w:val="left" w:pos="6096"/>
        </w:tabs>
        <w:spacing w:line="312" w:lineRule="auto"/>
        <w:ind w:left="851" w:hanging="851"/>
      </w:pPr>
    </w:p>
    <w:p w14:paraId="419C598E" w14:textId="46252F09" w:rsidR="00634C0C" w:rsidRPr="000208C4" w:rsidRDefault="007C03BD" w:rsidP="007C03BD">
      <w:pPr>
        <w:pStyle w:val="KhngDncch"/>
        <w:tabs>
          <w:tab w:val="left" w:pos="426"/>
          <w:tab w:val="left" w:pos="851"/>
          <w:tab w:val="left" w:pos="5670"/>
          <w:tab w:val="left" w:pos="6096"/>
        </w:tabs>
        <w:spacing w:line="312" w:lineRule="auto"/>
        <w:ind w:left="851" w:hanging="851"/>
        <w:jc w:val="center"/>
        <w:rPr>
          <w:b/>
        </w:rPr>
      </w:pPr>
      <w:r w:rsidRPr="000208C4">
        <w:rPr>
          <w:b/>
        </w:rPr>
        <w:t>----HẾT----</w:t>
      </w:r>
      <w:bookmarkEnd w:id="0"/>
      <w:bookmarkEnd w:id="1"/>
    </w:p>
    <w:sectPr w:rsidR="00634C0C" w:rsidRPr="000208C4" w:rsidSect="00422F19">
      <w:headerReference w:type="default" r:id="rId96"/>
      <w:type w:val="continuous"/>
      <w:pgSz w:w="11900" w:h="16840"/>
      <w:pgMar w:top="1134" w:right="1134" w:bottom="1134" w:left="1134" w:header="567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51DAEE" w14:textId="77777777" w:rsidR="00422F19" w:rsidRDefault="00422F19">
      <w:r>
        <w:separator/>
      </w:r>
    </w:p>
  </w:endnote>
  <w:endnote w:type="continuationSeparator" w:id="0">
    <w:p w14:paraId="7C218726" w14:textId="77777777" w:rsidR="00422F19" w:rsidRDefault="00422F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3DA24F" w14:textId="77777777" w:rsidR="00422F19" w:rsidRDefault="00422F19">
      <w:r>
        <w:separator/>
      </w:r>
    </w:p>
  </w:footnote>
  <w:footnote w:type="continuationSeparator" w:id="0">
    <w:p w14:paraId="137D7841" w14:textId="77777777" w:rsidR="00422F19" w:rsidRDefault="00422F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FC3AEC" w14:textId="19FD0F2D" w:rsidR="00DB1267" w:rsidRPr="002214D0" w:rsidRDefault="00DB1267">
    <w:pPr>
      <w:pStyle w:val="utrang"/>
      <w:rPr>
        <w:rFonts w:ascii="Times New Roman" w:hAnsi="Times New Roman" w:cs="Times New Roman"/>
        <w:i/>
        <w:lang w:val="en-US"/>
      </w:rPr>
    </w:pPr>
    <w:r w:rsidRPr="002214D0">
      <w:rPr>
        <w:rFonts w:ascii="Times New Roman" w:hAnsi="Times New Roman" w:cs="Times New Roman"/>
        <w:i/>
        <w:lang w:val="en-US"/>
      </w:rPr>
      <w:t>Chi Lăng và Quang Tru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E56D6C"/>
    <w:multiLevelType w:val="hybridMultilevel"/>
    <w:tmpl w:val="CD8C142C"/>
    <w:lvl w:ilvl="0" w:tplc="2F74DEB4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FC912DA"/>
    <w:multiLevelType w:val="hybridMultilevel"/>
    <w:tmpl w:val="67E67BB6"/>
    <w:lvl w:ilvl="0" w:tplc="A8345B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FA12FC"/>
    <w:multiLevelType w:val="hybridMultilevel"/>
    <w:tmpl w:val="B55AE4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7771E5"/>
    <w:multiLevelType w:val="hybridMultilevel"/>
    <w:tmpl w:val="F438C0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974AC3"/>
    <w:multiLevelType w:val="hybridMultilevel"/>
    <w:tmpl w:val="986026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467269"/>
    <w:multiLevelType w:val="hybridMultilevel"/>
    <w:tmpl w:val="F98E48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4F0860"/>
    <w:multiLevelType w:val="hybridMultilevel"/>
    <w:tmpl w:val="B9183C44"/>
    <w:lvl w:ilvl="0" w:tplc="23363DD6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4F7A436C"/>
    <w:multiLevelType w:val="hybridMultilevel"/>
    <w:tmpl w:val="5C8A8686"/>
    <w:lvl w:ilvl="0" w:tplc="8F1CCC7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58F568BA"/>
    <w:multiLevelType w:val="hybridMultilevel"/>
    <w:tmpl w:val="943C3806"/>
    <w:lvl w:ilvl="0" w:tplc="93D26C00">
      <w:start w:val="1"/>
      <w:numFmt w:val="lowerLetter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9" w15:restartNumberingAfterBreak="0">
    <w:nsid w:val="6AC97647"/>
    <w:multiLevelType w:val="hybridMultilevel"/>
    <w:tmpl w:val="D1ECE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A3713F"/>
    <w:multiLevelType w:val="hybridMultilevel"/>
    <w:tmpl w:val="78165B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DF8120D"/>
    <w:multiLevelType w:val="hybridMultilevel"/>
    <w:tmpl w:val="C3D8B7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633CCC"/>
    <w:multiLevelType w:val="hybridMultilevel"/>
    <w:tmpl w:val="117E812A"/>
    <w:lvl w:ilvl="0" w:tplc="96D88C4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584FF4"/>
    <w:multiLevelType w:val="hybridMultilevel"/>
    <w:tmpl w:val="2A1E34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33169731">
    <w:abstractNumId w:val="7"/>
  </w:num>
  <w:num w:numId="2" w16cid:durableId="339049395">
    <w:abstractNumId w:val="6"/>
  </w:num>
  <w:num w:numId="3" w16cid:durableId="1874077265">
    <w:abstractNumId w:val="10"/>
  </w:num>
  <w:num w:numId="4" w16cid:durableId="1735663465">
    <w:abstractNumId w:val="1"/>
  </w:num>
  <w:num w:numId="5" w16cid:durableId="173036966">
    <w:abstractNumId w:val="0"/>
  </w:num>
  <w:num w:numId="6" w16cid:durableId="1811291428">
    <w:abstractNumId w:val="12"/>
  </w:num>
  <w:num w:numId="7" w16cid:durableId="828325082">
    <w:abstractNumId w:val="3"/>
  </w:num>
  <w:num w:numId="8" w16cid:durableId="346713783">
    <w:abstractNumId w:val="8"/>
  </w:num>
  <w:num w:numId="9" w16cid:durableId="1841122526">
    <w:abstractNumId w:val="5"/>
  </w:num>
  <w:num w:numId="10" w16cid:durableId="422192299">
    <w:abstractNumId w:val="11"/>
  </w:num>
  <w:num w:numId="11" w16cid:durableId="613904665">
    <w:abstractNumId w:val="4"/>
  </w:num>
  <w:num w:numId="12" w16cid:durableId="1824468693">
    <w:abstractNumId w:val="2"/>
  </w:num>
  <w:num w:numId="13" w16cid:durableId="631374039">
    <w:abstractNumId w:val="9"/>
  </w:num>
  <w:num w:numId="14" w16cid:durableId="30987118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96570"/>
    <w:rsid w:val="000169CC"/>
    <w:rsid w:val="000208C4"/>
    <w:rsid w:val="00031FEE"/>
    <w:rsid w:val="000455AF"/>
    <w:rsid w:val="00092A93"/>
    <w:rsid w:val="000A6E9C"/>
    <w:rsid w:val="000B2908"/>
    <w:rsid w:val="000D1710"/>
    <w:rsid w:val="000D1B3D"/>
    <w:rsid w:val="000D2A4F"/>
    <w:rsid w:val="000D43B5"/>
    <w:rsid w:val="00105637"/>
    <w:rsid w:val="00112DFE"/>
    <w:rsid w:val="00113413"/>
    <w:rsid w:val="0012345B"/>
    <w:rsid w:val="0013601B"/>
    <w:rsid w:val="00137A48"/>
    <w:rsid w:val="00153837"/>
    <w:rsid w:val="001545D6"/>
    <w:rsid w:val="00165B7C"/>
    <w:rsid w:val="00171478"/>
    <w:rsid w:val="00183F9C"/>
    <w:rsid w:val="0018686B"/>
    <w:rsid w:val="00195EE3"/>
    <w:rsid w:val="001A7725"/>
    <w:rsid w:val="001B7D99"/>
    <w:rsid w:val="001C48FC"/>
    <w:rsid w:val="001D59DE"/>
    <w:rsid w:val="001E7270"/>
    <w:rsid w:val="00215978"/>
    <w:rsid w:val="002209AE"/>
    <w:rsid w:val="002214D0"/>
    <w:rsid w:val="00232EB7"/>
    <w:rsid w:val="00237F3D"/>
    <w:rsid w:val="00241504"/>
    <w:rsid w:val="00253485"/>
    <w:rsid w:val="0025370B"/>
    <w:rsid w:val="0026683C"/>
    <w:rsid w:val="00277CEE"/>
    <w:rsid w:val="00292FA6"/>
    <w:rsid w:val="00296570"/>
    <w:rsid w:val="002A1A6B"/>
    <w:rsid w:val="002A2545"/>
    <w:rsid w:val="002A2769"/>
    <w:rsid w:val="002F78F2"/>
    <w:rsid w:val="00340931"/>
    <w:rsid w:val="003444B6"/>
    <w:rsid w:val="00354AA7"/>
    <w:rsid w:val="0038641D"/>
    <w:rsid w:val="00390A59"/>
    <w:rsid w:val="003B7680"/>
    <w:rsid w:val="003C0241"/>
    <w:rsid w:val="003C1E14"/>
    <w:rsid w:val="003C2E98"/>
    <w:rsid w:val="003C709C"/>
    <w:rsid w:val="003F1B21"/>
    <w:rsid w:val="003F4427"/>
    <w:rsid w:val="00413B1E"/>
    <w:rsid w:val="00422F19"/>
    <w:rsid w:val="00423F73"/>
    <w:rsid w:val="00470E2F"/>
    <w:rsid w:val="00484D8E"/>
    <w:rsid w:val="004B4443"/>
    <w:rsid w:val="00501DB0"/>
    <w:rsid w:val="00533E12"/>
    <w:rsid w:val="0053689F"/>
    <w:rsid w:val="00563537"/>
    <w:rsid w:val="005664FC"/>
    <w:rsid w:val="005728FA"/>
    <w:rsid w:val="00576733"/>
    <w:rsid w:val="00597A14"/>
    <w:rsid w:val="005A01CB"/>
    <w:rsid w:val="005B475E"/>
    <w:rsid w:val="005E21E8"/>
    <w:rsid w:val="005E48D3"/>
    <w:rsid w:val="00605F6F"/>
    <w:rsid w:val="00634C0C"/>
    <w:rsid w:val="006515C2"/>
    <w:rsid w:val="00657946"/>
    <w:rsid w:val="006B33D7"/>
    <w:rsid w:val="006C1869"/>
    <w:rsid w:val="006C5B34"/>
    <w:rsid w:val="006E21C6"/>
    <w:rsid w:val="006E6967"/>
    <w:rsid w:val="00712E58"/>
    <w:rsid w:val="0074059E"/>
    <w:rsid w:val="00741E33"/>
    <w:rsid w:val="007551F0"/>
    <w:rsid w:val="00761AB6"/>
    <w:rsid w:val="00761AF5"/>
    <w:rsid w:val="00763E41"/>
    <w:rsid w:val="007832F9"/>
    <w:rsid w:val="007C03BD"/>
    <w:rsid w:val="007C14B9"/>
    <w:rsid w:val="007C3C8B"/>
    <w:rsid w:val="007D58BA"/>
    <w:rsid w:val="007D78B6"/>
    <w:rsid w:val="0080065F"/>
    <w:rsid w:val="00820E4A"/>
    <w:rsid w:val="00821D49"/>
    <w:rsid w:val="00831D39"/>
    <w:rsid w:val="008516B9"/>
    <w:rsid w:val="00854971"/>
    <w:rsid w:val="00880BEC"/>
    <w:rsid w:val="0089245D"/>
    <w:rsid w:val="008D7425"/>
    <w:rsid w:val="008E424D"/>
    <w:rsid w:val="00905590"/>
    <w:rsid w:val="009271D6"/>
    <w:rsid w:val="00927E1D"/>
    <w:rsid w:val="009306F7"/>
    <w:rsid w:val="00950F54"/>
    <w:rsid w:val="009971C1"/>
    <w:rsid w:val="009B175C"/>
    <w:rsid w:val="009B4AD6"/>
    <w:rsid w:val="009D4657"/>
    <w:rsid w:val="009E18E5"/>
    <w:rsid w:val="00A00A4D"/>
    <w:rsid w:val="00A3089B"/>
    <w:rsid w:val="00A44B6E"/>
    <w:rsid w:val="00A60A81"/>
    <w:rsid w:val="00A72C29"/>
    <w:rsid w:val="00A83E7E"/>
    <w:rsid w:val="00AA3661"/>
    <w:rsid w:val="00AD7F36"/>
    <w:rsid w:val="00AE4AD5"/>
    <w:rsid w:val="00AF2DFB"/>
    <w:rsid w:val="00B06F69"/>
    <w:rsid w:val="00B12BFA"/>
    <w:rsid w:val="00B13B8F"/>
    <w:rsid w:val="00B1613C"/>
    <w:rsid w:val="00B24B25"/>
    <w:rsid w:val="00B26118"/>
    <w:rsid w:val="00B426CA"/>
    <w:rsid w:val="00B44D6E"/>
    <w:rsid w:val="00B45161"/>
    <w:rsid w:val="00B6460A"/>
    <w:rsid w:val="00B95134"/>
    <w:rsid w:val="00B9620C"/>
    <w:rsid w:val="00BB7566"/>
    <w:rsid w:val="00BC5C87"/>
    <w:rsid w:val="00BC70E5"/>
    <w:rsid w:val="00BE0675"/>
    <w:rsid w:val="00BE52DD"/>
    <w:rsid w:val="00C501BD"/>
    <w:rsid w:val="00C6243B"/>
    <w:rsid w:val="00C65D71"/>
    <w:rsid w:val="00C73EAE"/>
    <w:rsid w:val="00C74D12"/>
    <w:rsid w:val="00C80335"/>
    <w:rsid w:val="00CE0891"/>
    <w:rsid w:val="00D139FA"/>
    <w:rsid w:val="00D33EB2"/>
    <w:rsid w:val="00D6323F"/>
    <w:rsid w:val="00D70FE3"/>
    <w:rsid w:val="00D716AB"/>
    <w:rsid w:val="00D81679"/>
    <w:rsid w:val="00D924A3"/>
    <w:rsid w:val="00D94FD8"/>
    <w:rsid w:val="00DB1267"/>
    <w:rsid w:val="00DB4AA9"/>
    <w:rsid w:val="00DD7644"/>
    <w:rsid w:val="00DF457D"/>
    <w:rsid w:val="00E146C0"/>
    <w:rsid w:val="00E14E13"/>
    <w:rsid w:val="00E16583"/>
    <w:rsid w:val="00E44420"/>
    <w:rsid w:val="00E55252"/>
    <w:rsid w:val="00E64CAC"/>
    <w:rsid w:val="00E9084D"/>
    <w:rsid w:val="00E90CDB"/>
    <w:rsid w:val="00E96195"/>
    <w:rsid w:val="00EA1239"/>
    <w:rsid w:val="00EA6B2D"/>
    <w:rsid w:val="00EC023B"/>
    <w:rsid w:val="00ED3C5D"/>
    <w:rsid w:val="00EE35C0"/>
    <w:rsid w:val="00EF1797"/>
    <w:rsid w:val="00F01516"/>
    <w:rsid w:val="00F84C02"/>
    <w:rsid w:val="00F94D83"/>
    <w:rsid w:val="00F97603"/>
    <w:rsid w:val="00FA4B02"/>
    <w:rsid w:val="00FC45C8"/>
    <w:rsid w:val="00FD0305"/>
    <w:rsid w:val="00FE2987"/>
    <w:rsid w:val="00FF5283"/>
    <w:rsid w:val="01626B37"/>
    <w:rsid w:val="10815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4:docId w14:val="55A7E6F5"/>
  <w15:docId w15:val="{28AE63D1-E052-48C8-80CC-861656B451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pPr>
      <w:widowControl w:val="0"/>
    </w:pPr>
    <w:rPr>
      <w:rFonts w:ascii="Arial Unicode MS" w:eastAsia="Arial Unicode MS" w:hAnsi="Arial Unicode MS" w:cs="Arial Unicode MS"/>
      <w:color w:val="000000"/>
      <w:sz w:val="24"/>
      <w:szCs w:val="24"/>
      <w:lang w:val="vi-VN" w:eastAsia="vi-VN" w:bidi="vi-VN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semiHidden/>
    <w:unhideWhenUsed/>
    <w:rPr>
      <w:rFonts w:ascii="Segoe UI" w:hAnsi="Segoe UI" w:cs="Segoe UI"/>
      <w:sz w:val="18"/>
      <w:szCs w:val="18"/>
    </w:rPr>
  </w:style>
  <w:style w:type="paragraph" w:styleId="Chntrang">
    <w:name w:val="footer"/>
    <w:basedOn w:val="Binhthng"/>
    <w:link w:val="ChntrangChar"/>
    <w:uiPriority w:val="99"/>
    <w:unhideWhenUsed/>
    <w:pPr>
      <w:tabs>
        <w:tab w:val="center" w:pos="4680"/>
        <w:tab w:val="right" w:pos="9360"/>
      </w:tabs>
    </w:pPr>
  </w:style>
  <w:style w:type="paragraph" w:styleId="utrang">
    <w:name w:val="header"/>
    <w:basedOn w:val="Binhthng"/>
    <w:link w:val="utrangChar"/>
    <w:uiPriority w:val="99"/>
    <w:unhideWhenUsed/>
    <w:pPr>
      <w:tabs>
        <w:tab w:val="center" w:pos="4680"/>
        <w:tab w:val="right" w:pos="9360"/>
      </w:tabs>
    </w:pPr>
  </w:style>
  <w:style w:type="paragraph" w:styleId="ThngthngWeb">
    <w:name w:val="Normal (Web)"/>
    <w:basedOn w:val="Binhthng"/>
    <w:unhideWhenUsed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val="en-US" w:eastAsia="en-US" w:bidi="ar-SA"/>
    </w:rPr>
  </w:style>
  <w:style w:type="character" w:customStyle="1" w:styleId="Tiu1">
    <w:name w:val="Tiêu đề #1_"/>
    <w:link w:val="Tiu10"/>
    <w:rPr>
      <w:rFonts w:eastAsia="Times New Roman"/>
      <w:shd w:val="clear" w:color="auto" w:fill="FFFFFF"/>
    </w:rPr>
  </w:style>
  <w:style w:type="paragraph" w:customStyle="1" w:styleId="Tiu10">
    <w:name w:val="Tiêu đề #1"/>
    <w:basedOn w:val="Binhthng"/>
    <w:link w:val="Tiu1"/>
    <w:pPr>
      <w:shd w:val="clear" w:color="auto" w:fill="FFFFFF"/>
      <w:spacing w:line="0" w:lineRule="atLeast"/>
      <w:outlineLvl w:val="0"/>
    </w:pPr>
    <w:rPr>
      <w:rFonts w:ascii="Times New Roman" w:eastAsia="Times New Roman" w:hAnsi="Times New Roman" w:cs="Times New Roman"/>
      <w:color w:val="auto"/>
      <w:sz w:val="28"/>
      <w:lang w:eastAsia="en-US" w:bidi="ar-SA"/>
    </w:rPr>
  </w:style>
  <w:style w:type="character" w:customStyle="1" w:styleId="Vnbnnidung2">
    <w:name w:val="Văn bản nội dung (2)_"/>
    <w:link w:val="Vnbnnidung20"/>
    <w:rPr>
      <w:rFonts w:eastAsia="Times New Roman"/>
      <w:shd w:val="clear" w:color="auto" w:fill="FFFFFF"/>
    </w:rPr>
  </w:style>
  <w:style w:type="paragraph" w:customStyle="1" w:styleId="Vnbnnidung20">
    <w:name w:val="Văn bản nội dung (2)"/>
    <w:basedOn w:val="Binhthng"/>
    <w:link w:val="Vnbnnidung2"/>
    <w:pPr>
      <w:shd w:val="clear" w:color="auto" w:fill="FFFFFF"/>
      <w:spacing w:after="120" w:line="0" w:lineRule="atLeast"/>
      <w:jc w:val="both"/>
    </w:pPr>
    <w:rPr>
      <w:rFonts w:ascii="Times New Roman" w:eastAsia="Times New Roman" w:hAnsi="Times New Roman" w:cs="Times New Roman"/>
      <w:color w:val="auto"/>
      <w:sz w:val="28"/>
      <w:lang w:eastAsia="en-US" w:bidi="ar-SA"/>
    </w:rPr>
  </w:style>
  <w:style w:type="character" w:customStyle="1" w:styleId="Vnbnnidung3">
    <w:name w:val="Văn bản nội dung (3)_"/>
    <w:link w:val="Vnbnnidung30"/>
    <w:rPr>
      <w:rFonts w:eastAsia="Times New Roman"/>
      <w:i/>
      <w:iCs/>
      <w:shd w:val="clear" w:color="auto" w:fill="FFFFFF"/>
    </w:rPr>
  </w:style>
  <w:style w:type="paragraph" w:customStyle="1" w:styleId="Vnbnnidung30">
    <w:name w:val="Văn bản nội dung (3)"/>
    <w:basedOn w:val="Binhthng"/>
    <w:link w:val="Vnbnnidung3"/>
    <w:pPr>
      <w:shd w:val="clear" w:color="auto" w:fill="FFFFFF"/>
      <w:spacing w:after="720" w:line="254" w:lineRule="exact"/>
    </w:pPr>
    <w:rPr>
      <w:rFonts w:ascii="Times New Roman" w:eastAsia="Times New Roman" w:hAnsi="Times New Roman" w:cs="Times New Roman"/>
      <w:i/>
      <w:iCs/>
      <w:color w:val="auto"/>
      <w:sz w:val="28"/>
      <w:lang w:eastAsia="en-US" w:bidi="ar-SA"/>
    </w:rPr>
  </w:style>
  <w:style w:type="character" w:customStyle="1" w:styleId="Vnbnnidung3Khnginnghing">
    <w:name w:val="Văn bản nội dung (3) + Không in nghiêng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table" w:customStyle="1" w:styleId="YoungMixTable">
    <w:name w:val="YoungMix_Table"/>
    <w:pPr>
      <w:spacing w:after="160" w:line="259" w:lineRule="auto"/>
    </w:pPr>
    <w:rPr>
      <w:rFonts w:cstheme="minorBidi"/>
      <w:sz w:val="24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customStyle="1" w:styleId="utrangChar">
    <w:name w:val="Đầu trang Char"/>
    <w:basedOn w:val="Phngmcinhcuaoanvn"/>
    <w:link w:val="utrang"/>
    <w:uiPriority w:val="99"/>
    <w:rPr>
      <w:rFonts w:ascii="Arial Unicode MS" w:eastAsia="Arial Unicode MS" w:hAnsi="Arial Unicode MS" w:cs="Arial Unicode MS"/>
      <w:color w:val="000000"/>
      <w:sz w:val="24"/>
      <w:lang w:val="vi-VN" w:eastAsia="vi-VN" w:bidi="vi-VN"/>
    </w:rPr>
  </w:style>
  <w:style w:type="character" w:customStyle="1" w:styleId="ChntrangChar">
    <w:name w:val="Chân trang Char"/>
    <w:basedOn w:val="Phngmcinhcuaoanvn"/>
    <w:link w:val="Chntrang"/>
    <w:uiPriority w:val="99"/>
    <w:rPr>
      <w:rFonts w:ascii="Arial Unicode MS" w:eastAsia="Arial Unicode MS" w:hAnsi="Arial Unicode MS" w:cs="Arial Unicode MS"/>
      <w:color w:val="000000"/>
      <w:sz w:val="24"/>
      <w:lang w:val="vi-VN" w:eastAsia="vi-VN" w:bidi="vi-VN"/>
    </w:rPr>
  </w:style>
  <w:style w:type="character" w:styleId="VnbanChdanhsn">
    <w:name w:val="Placeholder Text"/>
    <w:basedOn w:val="Phngmcinhcuaoanvn"/>
    <w:uiPriority w:val="99"/>
    <w:semiHidden/>
    <w:rPr>
      <w:color w:val="808080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Pr>
      <w:rFonts w:ascii="Segoe UI" w:eastAsia="Arial Unicode MS" w:hAnsi="Segoe UI" w:cs="Segoe UI"/>
      <w:color w:val="000000"/>
      <w:sz w:val="18"/>
      <w:szCs w:val="18"/>
      <w:lang w:val="vi-VN" w:eastAsia="vi-VN" w:bidi="vi-VN"/>
    </w:rPr>
  </w:style>
  <w:style w:type="paragraph" w:styleId="oancuaDanhsach">
    <w:name w:val="List Paragraph"/>
    <w:basedOn w:val="Binhthng"/>
    <w:link w:val="oancuaDanhsachChar"/>
    <w:uiPriority w:val="34"/>
    <w:qFormat/>
    <w:pPr>
      <w:widowControl/>
      <w:spacing w:after="200" w:line="276" w:lineRule="auto"/>
      <w:ind w:left="720"/>
    </w:pPr>
    <w:rPr>
      <w:rFonts w:ascii="Arial" w:eastAsia="Arial" w:hAnsi="Arial" w:cs="Times New Roman"/>
      <w:color w:val="auto"/>
      <w:sz w:val="22"/>
      <w:szCs w:val="22"/>
      <w:lang w:eastAsia="en-US" w:bidi="ar-SA"/>
    </w:rPr>
  </w:style>
  <w:style w:type="character" w:customStyle="1" w:styleId="oancuaDanhsachChar">
    <w:name w:val="Đoạn của Danh sách Char"/>
    <w:link w:val="oancuaDanhsach"/>
    <w:uiPriority w:val="34"/>
    <w:qFormat/>
    <w:rPr>
      <w:rFonts w:ascii="Arial" w:eastAsia="Arial" w:hAnsi="Arial"/>
      <w:sz w:val="22"/>
      <w:szCs w:val="22"/>
      <w:lang w:val="vi-VN"/>
    </w:rPr>
  </w:style>
  <w:style w:type="table" w:styleId="LiBang">
    <w:name w:val="Table Grid"/>
    <w:basedOn w:val="BangThngthng"/>
    <w:uiPriority w:val="39"/>
    <w:rsid w:val="000455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hngDncch">
    <w:name w:val="No Spacing"/>
    <w:uiPriority w:val="1"/>
    <w:qFormat/>
    <w:rsid w:val="004B4443"/>
    <w:pPr>
      <w:ind w:left="360" w:hanging="360"/>
    </w:pPr>
    <w:rPr>
      <w:rFonts w:eastAsia="Calibri"/>
      <w:iCs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105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jpeg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</TotalTime>
  <Pages>2</Pages>
  <Words>722</Words>
  <Characters>4117</Characters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4-21T11:07:00Z</cp:lastPrinted>
  <dcterms:created xsi:type="dcterms:W3CDTF">2023-05-02T08:24:00Z</dcterms:created>
  <dcterms:modified xsi:type="dcterms:W3CDTF">2024-01-29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266</vt:lpwstr>
  </property>
  <property fmtid="{D5CDD505-2E9C-101B-9397-08002B2CF9AE}" pid="3" name="ICV">
    <vt:lpwstr>2F3D9A70F8FE4D9682DAE709919BBA83_13</vt:lpwstr>
  </property>
  <property fmtid="{D5CDD505-2E9C-101B-9397-08002B2CF9AE}" pid="4" name="MTWinEqns">
    <vt:bool>true</vt:bool>
  </property>
</Properties>
</file>